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D1334" w:rsidRPr="00CD1334" w:rsidRDefault="0020493F" w:rsidP="00DC359E">
      <w:pPr>
        <w:spacing w:after="12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E55A31">
        <w:rPr>
          <w:rFonts w:ascii="Times New Roman" w:hAnsi="Times New Roman" w:cs="Times New Roman"/>
          <w:b/>
          <w:sz w:val="28"/>
          <w:szCs w:val="28"/>
          <w:lang w:val="ru-RU"/>
        </w:rPr>
        <w:t>§ 2.</w:t>
      </w:r>
      <w:r w:rsidR="00F2496E" w:rsidRPr="00E55A3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Задача Коши для </w:t>
      </w:r>
      <w:r w:rsidR="0082009F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рождающихся </w:t>
      </w:r>
      <w:r w:rsidR="00F2496E" w:rsidRPr="00E55A31">
        <w:rPr>
          <w:rFonts w:ascii="Times New Roman" w:hAnsi="Times New Roman" w:cs="Times New Roman"/>
          <w:b/>
          <w:sz w:val="28"/>
          <w:szCs w:val="28"/>
          <w:lang w:val="ru-RU"/>
        </w:rPr>
        <w:t>гиперболических</w:t>
      </w:r>
      <w:r w:rsidR="00D83745" w:rsidRPr="00E55A3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уравнений </w:t>
      </w:r>
      <w:r w:rsidR="0082009F">
        <w:rPr>
          <w:rFonts w:ascii="Times New Roman" w:hAnsi="Times New Roman" w:cs="Times New Roman"/>
          <w:b/>
          <w:sz w:val="28"/>
          <w:szCs w:val="28"/>
          <w:lang w:val="ru-RU"/>
        </w:rPr>
        <w:t xml:space="preserve">первого </w:t>
      </w:r>
      <w:r w:rsidR="00DC359E">
        <w:rPr>
          <w:rFonts w:ascii="Times New Roman" w:hAnsi="Times New Roman" w:cs="Times New Roman"/>
          <w:b/>
          <w:sz w:val="28"/>
          <w:szCs w:val="28"/>
          <w:lang w:val="ru-RU"/>
        </w:rPr>
        <w:t>рода</w:t>
      </w:r>
      <w:r w:rsidR="0082009F">
        <w:rPr>
          <w:rFonts w:ascii="Times New Roman" w:hAnsi="Times New Roman" w:cs="Times New Roman"/>
          <w:b/>
          <w:sz w:val="28"/>
          <w:szCs w:val="28"/>
          <w:lang w:val="ru-RU"/>
        </w:rPr>
        <w:t xml:space="preserve">. </w:t>
      </w:r>
      <w:r w:rsidR="00CD1334" w:rsidRPr="00CD1334">
        <w:rPr>
          <w:rFonts w:ascii="Times New Roman" w:hAnsi="Times New Roman" w:cs="Times New Roman"/>
          <w:b/>
          <w:sz w:val="28"/>
          <w:szCs w:val="28"/>
          <w:lang w:val="ru-RU"/>
        </w:rPr>
        <w:t>Метод Римана</w:t>
      </w:r>
      <w:r w:rsidR="00DC359E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bookmarkStart w:id="0" w:name="_GoBack"/>
      <w:bookmarkEnd w:id="0"/>
    </w:p>
    <w:p w:rsidR="00AE0A19" w:rsidRPr="00AE0A19" w:rsidRDefault="00163B40" w:rsidP="005C2351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1334">
        <w:rPr>
          <w:rFonts w:ascii="Times New Roman" w:hAnsi="Times New Roman" w:cs="Times New Roman"/>
          <w:b/>
          <w:sz w:val="28"/>
          <w:szCs w:val="28"/>
          <w:lang w:val="ru-RU"/>
        </w:rPr>
        <w:t>1. Постановка задачи.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 Пусть в полуплоскости </w:t>
      </w:r>
      <w:r w:rsidR="001C50AC" w:rsidRPr="001C50AC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9.2pt" o:ole="">
            <v:imagedata r:id="rId8" o:title=""/>
          </v:shape>
          <o:OLEObject Type="Embed" ProgID="Equation.DSMT4" ShapeID="_x0000_i1025" DrawAspect="Content" ObjectID="_1793487744" r:id="rId9"/>
        </w:object>
      </w:r>
      <w:r w:rsidR="001C50AC" w:rsidRPr="001C50A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D44D4">
        <w:rPr>
          <w:rFonts w:ascii="Times New Roman" w:hAnsi="Times New Roman" w:cs="Times New Roman"/>
          <w:sz w:val="28"/>
          <w:szCs w:val="28"/>
          <w:lang w:val="ru-RU"/>
        </w:rPr>
        <w:t>требуется найти решение</w:t>
      </w:r>
      <w:r w:rsidR="006D44D4" w:rsidRPr="006D44D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</w:p>
    <w:p w:rsidR="007E7671" w:rsidRDefault="00AE0A19" w:rsidP="00344F50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9734C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6740" w:dyaOrig="560">
          <v:shape id="_x0000_i1026" type="#_x0000_t75" style="width:337.2pt;height:28.2pt" o:ole="">
            <v:imagedata r:id="rId10" o:title=""/>
          </v:shape>
          <o:OLEObject Type="Embed" ProgID="Equation.DSMT4" ShapeID="_x0000_i1026" DrawAspect="Content" ObjectID="_1793487745" r:id="rId11"/>
        </w:object>
      </w:r>
      <w:r w:rsidR="006D44D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63B40" w:rsidRPr="00163B40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163B40" w:rsidRPr="00163B40">
        <w:rPr>
          <w:rFonts w:ascii="Times New Roman" w:hAnsi="Times New Roman" w:cs="Times New Roman"/>
          <w:sz w:val="28"/>
          <w:szCs w:val="28"/>
          <w:lang w:val="ru-RU"/>
        </w:rPr>
        <w:t>.1)</w:t>
      </w:r>
    </w:p>
    <w:p w:rsidR="006023D9" w:rsidRDefault="00163B40" w:rsidP="005C2351">
      <w:pPr>
        <w:tabs>
          <w:tab w:val="left" w:pos="-567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3B40">
        <w:rPr>
          <w:rFonts w:ascii="Times New Roman" w:hAnsi="Times New Roman" w:cs="Times New Roman"/>
          <w:sz w:val="28"/>
          <w:szCs w:val="28"/>
          <w:lang w:val="ru-RU"/>
        </w:rPr>
        <w:t>с начальными д</w:t>
      </w:r>
      <w:r w:rsidR="00344F50">
        <w:rPr>
          <w:rFonts w:ascii="Times New Roman" w:hAnsi="Times New Roman" w:cs="Times New Roman"/>
          <w:sz w:val="28"/>
          <w:szCs w:val="28"/>
          <w:lang w:val="ru-RU"/>
        </w:rPr>
        <w:t>анными на параболической линии:</w:t>
      </w:r>
    </w:p>
    <w:p w:rsidR="006023D9" w:rsidRDefault="006C153D" w:rsidP="00344F50">
      <w:pPr>
        <w:tabs>
          <w:tab w:val="left" w:pos="-567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C153D">
        <w:rPr>
          <w:rFonts w:ascii="Times New Roman" w:hAnsi="Times New Roman" w:cs="Times New Roman"/>
          <w:position w:val="-48"/>
          <w:sz w:val="28"/>
          <w:szCs w:val="28"/>
          <w:lang w:val="ru-RU"/>
        </w:rPr>
        <w:object w:dxaOrig="3700" w:dyaOrig="1040">
          <v:shape id="_x0000_i1027" type="#_x0000_t75" style="width:184.8pt;height:52.2pt" o:ole="">
            <v:imagedata r:id="rId12" o:title=""/>
          </v:shape>
          <o:OLEObject Type="Embed" ProgID="Equation.DSMT4" ShapeID="_x0000_i1027" DrawAspect="Content" ObjectID="_1793487746" r:id="rId13"/>
        </w:object>
      </w:r>
      <w:r w:rsidR="00404BC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04BC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04BC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 xml:space="preserve">       </w:t>
      </w:r>
      <w:r w:rsidR="00163B40" w:rsidRPr="00163B40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163B40"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.2) </w:t>
      </w:r>
    </w:p>
    <w:p w:rsidR="00163B40" w:rsidRPr="002E69E7" w:rsidRDefault="00404BC7" w:rsidP="005C2351">
      <w:pPr>
        <w:tabs>
          <w:tab w:val="left" w:pos="-567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163B40" w:rsidRPr="00163B40">
        <w:rPr>
          <w:rFonts w:ascii="Times New Roman" w:hAnsi="Times New Roman" w:cs="Times New Roman"/>
          <w:sz w:val="28"/>
          <w:szCs w:val="28"/>
          <w:lang w:val="ru-RU"/>
        </w:rPr>
        <w:t>Уравнение 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163B40"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.1) в характеристических координатах </w:t>
      </w:r>
    </w:p>
    <w:p w:rsidR="00404BC7" w:rsidRPr="00163B40" w:rsidRDefault="00691CBE" w:rsidP="00344F50">
      <w:pPr>
        <w:tabs>
          <w:tab w:val="left" w:pos="-567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91CBE">
        <w:rPr>
          <w:rFonts w:ascii="Times New Roman" w:hAnsi="Times New Roman" w:cs="Times New Roman"/>
          <w:position w:val="-76"/>
          <w:sz w:val="28"/>
          <w:szCs w:val="28"/>
        </w:rPr>
        <w:object w:dxaOrig="3420" w:dyaOrig="1680">
          <v:shape id="_x0000_i1028" type="#_x0000_t75" style="width:171.6pt;height:84pt" o:ole="">
            <v:imagedata r:id="rId14" o:title=""/>
          </v:shape>
          <o:OLEObject Type="Embed" ProgID="Equation.DSMT4" ShapeID="_x0000_i1028" DrawAspect="Content" ObjectID="_1793487747" r:id="rId15"/>
        </w:objec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>.3)</w:t>
      </w:r>
    </w:p>
    <w:p w:rsidR="00163B40" w:rsidRPr="002E69E7" w:rsidRDefault="00163B40" w:rsidP="005C2351">
      <w:pPr>
        <w:tabs>
          <w:tab w:val="left" w:pos="-567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E69E7">
        <w:rPr>
          <w:rFonts w:ascii="Times New Roman" w:hAnsi="Times New Roman" w:cs="Times New Roman"/>
          <w:sz w:val="28"/>
          <w:szCs w:val="28"/>
          <w:lang w:val="ru-RU"/>
        </w:rPr>
        <w:t>примет вид</w:t>
      </w:r>
    </w:p>
    <w:p w:rsidR="006153A0" w:rsidRDefault="008862B7" w:rsidP="008754F5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20785">
        <w:rPr>
          <w:rFonts w:ascii="Times New Roman" w:hAnsi="Times New Roman" w:cs="Times New Roman"/>
          <w:position w:val="-36"/>
          <w:sz w:val="28"/>
          <w:szCs w:val="28"/>
        </w:rPr>
        <w:object w:dxaOrig="6000" w:dyaOrig="940">
          <v:shape id="_x0000_i1029" type="#_x0000_t75" style="width:300pt;height:46.8pt" o:ole="">
            <v:imagedata r:id="rId16" o:title=""/>
          </v:shape>
          <o:OLEObject Type="Embed" ProgID="Equation.DSMT4" ShapeID="_x0000_i1029" DrawAspect="Content" ObjectID="_1793487748" r:id="rId1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</w:rPr>
        <w:t>.4)</w:t>
      </w:r>
    </w:p>
    <w:p w:rsidR="006153A0" w:rsidRDefault="004A48E2" w:rsidP="008754F5">
      <w:pPr>
        <w:tabs>
          <w:tab w:val="left" w:pos="-567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</w:t>
      </w:r>
      <w:r w:rsidR="006153A0" w:rsidRPr="00163B40">
        <w:rPr>
          <w:rFonts w:ascii="Times New Roman" w:hAnsi="Times New Roman" w:cs="Times New Roman"/>
          <w:sz w:val="28"/>
          <w:szCs w:val="28"/>
          <w:lang w:val="ru-RU"/>
        </w:rPr>
        <w:t>де</w:t>
      </w:r>
    </w:p>
    <w:p w:rsidR="00481497" w:rsidRPr="006153A0" w:rsidRDefault="004C06A1" w:rsidP="008754F5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C06A1">
        <w:rPr>
          <w:rFonts w:ascii="Times New Roman" w:hAnsi="Times New Roman" w:cs="Times New Roman"/>
          <w:position w:val="-42"/>
          <w:sz w:val="28"/>
          <w:szCs w:val="28"/>
        </w:rPr>
        <w:object w:dxaOrig="5460" w:dyaOrig="1040">
          <v:shape id="_x0000_i1030" type="#_x0000_t75" style="width:273pt;height:52.2pt" o:ole="">
            <v:imagedata r:id="rId18" o:title=""/>
          </v:shape>
          <o:OLEObject Type="Embed" ProgID="Equation.DSMT4" ShapeID="_x0000_i1030" DrawAspect="Content" ObjectID="_1793487749" r:id="rId19"/>
        </w:object>
      </w:r>
    </w:p>
    <w:p w:rsidR="00875964" w:rsidRDefault="00666839" w:rsidP="00AA02B3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A30A5">
        <w:rPr>
          <w:rFonts w:ascii="Times New Roman" w:hAnsi="Times New Roman" w:cs="Times New Roman"/>
          <w:position w:val="-42"/>
          <w:sz w:val="28"/>
          <w:szCs w:val="28"/>
        </w:rPr>
        <w:object w:dxaOrig="5640" w:dyaOrig="1040">
          <v:shape id="_x0000_i1031" type="#_x0000_t75" style="width:282pt;height:52.2pt" o:ole="">
            <v:imagedata r:id="rId20" o:title=""/>
          </v:shape>
          <o:OLEObject Type="Embed" ProgID="Equation.DSMT4" ShapeID="_x0000_i1031" DrawAspect="Content" ObjectID="_1793487750" r:id="rId21"/>
        </w:object>
      </w:r>
      <w:r w:rsidR="00AA02B3">
        <w:rPr>
          <w:rFonts w:ascii="Times New Roman" w:hAnsi="Times New Roman" w:cs="Times New Roman"/>
          <w:sz w:val="28"/>
          <w:szCs w:val="28"/>
        </w:rPr>
        <w:tab/>
      </w:r>
      <w:r w:rsidR="00AA02B3">
        <w:rPr>
          <w:rFonts w:ascii="Times New Roman" w:hAnsi="Times New Roman" w:cs="Times New Roman"/>
          <w:sz w:val="28"/>
          <w:szCs w:val="28"/>
        </w:rPr>
        <w:tab/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="00AA02B3">
        <w:rPr>
          <w:rFonts w:ascii="Times New Roman" w:hAnsi="Times New Roman" w:cs="Times New Roman"/>
          <w:sz w:val="28"/>
          <w:szCs w:val="28"/>
        </w:rPr>
        <w:tab/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 w:rsidR="00875964">
        <w:rPr>
          <w:rFonts w:ascii="Times New Roman" w:hAnsi="Times New Roman" w:cs="Times New Roman"/>
          <w:sz w:val="28"/>
          <w:szCs w:val="28"/>
        </w:rPr>
        <w:t>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875964">
        <w:rPr>
          <w:rFonts w:ascii="Times New Roman" w:hAnsi="Times New Roman" w:cs="Times New Roman"/>
          <w:sz w:val="28"/>
          <w:szCs w:val="28"/>
        </w:rPr>
        <w:t>.5)</w:t>
      </w:r>
    </w:p>
    <w:p w:rsidR="00875964" w:rsidRDefault="00E97761" w:rsidP="00AA02B3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C06A1">
        <w:rPr>
          <w:rFonts w:ascii="Times New Roman" w:hAnsi="Times New Roman" w:cs="Times New Roman"/>
          <w:position w:val="-42"/>
          <w:sz w:val="28"/>
          <w:szCs w:val="28"/>
        </w:rPr>
        <w:object w:dxaOrig="5679" w:dyaOrig="1040">
          <v:shape id="_x0000_i1032" type="#_x0000_t75" style="width:283.2pt;height:52.2pt" o:ole="">
            <v:imagedata r:id="rId22" o:title=""/>
          </v:shape>
          <o:OLEObject Type="Embed" ProgID="Equation.DSMT4" ShapeID="_x0000_i1032" DrawAspect="Content" ObjectID="_1793487751" r:id="rId23"/>
        </w:object>
      </w:r>
    </w:p>
    <w:p w:rsidR="00E97761" w:rsidRDefault="00743AF4" w:rsidP="00AA02B3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A30A5">
        <w:rPr>
          <w:rFonts w:ascii="Times New Roman" w:hAnsi="Times New Roman" w:cs="Times New Roman"/>
          <w:position w:val="-42"/>
          <w:sz w:val="28"/>
          <w:szCs w:val="28"/>
        </w:rPr>
        <w:object w:dxaOrig="5860" w:dyaOrig="1040">
          <v:shape id="_x0000_i1033" type="#_x0000_t75" style="width:292.8pt;height:52.2pt" o:ole="">
            <v:imagedata r:id="rId24" o:title=""/>
          </v:shape>
          <o:OLEObject Type="Embed" ProgID="Equation.DSMT4" ShapeID="_x0000_i1033" DrawAspect="Content" ObjectID="_1793487752" r:id="rId25"/>
        </w:object>
      </w:r>
    </w:p>
    <w:p w:rsidR="007C1918" w:rsidRPr="00481497" w:rsidRDefault="00051247" w:rsidP="00AA02B3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A30A5">
        <w:rPr>
          <w:rFonts w:ascii="Times New Roman" w:hAnsi="Times New Roman" w:cs="Times New Roman"/>
          <w:position w:val="-42"/>
          <w:sz w:val="28"/>
          <w:szCs w:val="28"/>
        </w:rPr>
        <w:object w:dxaOrig="6399" w:dyaOrig="1040">
          <v:shape id="_x0000_i1034" type="#_x0000_t75" style="width:319.8pt;height:52.2pt" o:ole="">
            <v:imagedata r:id="rId26" o:title=""/>
          </v:shape>
          <o:OLEObject Type="Embed" ProgID="Equation.DSMT4" ShapeID="_x0000_i1034" DrawAspect="Content" ObjectID="_1793487753" r:id="rId27"/>
        </w:object>
      </w:r>
    </w:p>
    <w:p w:rsidR="00481497" w:rsidRPr="001E4879" w:rsidRDefault="009A0775" w:rsidP="008754F5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Начал</w:t>
      </w:r>
      <w:r w:rsidR="001E4879">
        <w:rPr>
          <w:rFonts w:ascii="Times New Roman" w:hAnsi="Times New Roman" w:cs="Times New Roman"/>
          <w:sz w:val="28"/>
          <w:szCs w:val="28"/>
          <w:lang w:val="ru-RU"/>
        </w:rPr>
        <w:t>ь</w:t>
      </w:r>
      <w:r>
        <w:rPr>
          <w:rFonts w:ascii="Times New Roman" w:hAnsi="Times New Roman" w:cs="Times New Roman"/>
          <w:sz w:val="28"/>
          <w:szCs w:val="28"/>
          <w:lang w:val="ru-RU"/>
        </w:rPr>
        <w:t>ные</w:t>
      </w:r>
      <w:r w:rsidR="001E4879">
        <w:rPr>
          <w:rFonts w:ascii="Times New Roman" w:hAnsi="Times New Roman" w:cs="Times New Roman"/>
          <w:sz w:val="28"/>
          <w:szCs w:val="28"/>
          <w:lang w:val="ru-RU"/>
        </w:rPr>
        <w:t xml:space="preserve"> условия принимают вид</w:t>
      </w:r>
      <w:r w:rsidR="00481497" w:rsidRPr="001E487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051247" w:rsidRDefault="006C2C06" w:rsidP="00AA02B3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C2C06">
        <w:rPr>
          <w:rFonts w:ascii="Times New Roman" w:hAnsi="Times New Roman" w:cs="Times New Roman"/>
          <w:position w:val="-34"/>
          <w:sz w:val="28"/>
          <w:szCs w:val="28"/>
        </w:rPr>
        <w:object w:dxaOrig="2720" w:dyaOrig="639">
          <v:shape id="_x0000_i1035" type="#_x0000_t75" style="width:136.2pt;height:31.8pt" o:ole="">
            <v:imagedata r:id="rId28" o:title=""/>
          </v:shape>
          <o:OLEObject Type="Embed" ProgID="Equation.DSMT4" ShapeID="_x0000_i1035" DrawAspect="Content" ObjectID="_1793487754" r:id="rId29"/>
        </w:object>
      </w:r>
    </w:p>
    <w:p w:rsidR="006C2C06" w:rsidRPr="00481497" w:rsidRDefault="009338FB" w:rsidP="00AA02B3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7623C">
        <w:rPr>
          <w:rFonts w:ascii="Times New Roman" w:hAnsi="Times New Roman" w:cs="Times New Roman"/>
          <w:position w:val="-40"/>
          <w:sz w:val="28"/>
          <w:szCs w:val="28"/>
        </w:rPr>
        <w:object w:dxaOrig="5960" w:dyaOrig="1020">
          <v:shape id="_x0000_i1036" type="#_x0000_t75" style="width:298.2pt;height:51.6pt" o:ole="">
            <v:imagedata r:id="rId30" o:title=""/>
          </v:shape>
          <o:OLEObject Type="Embed" ProgID="Equation.DSMT4" ShapeID="_x0000_i1036" DrawAspect="Content" ObjectID="_1793487755" r:id="rId31"/>
        </w:object>
      </w:r>
      <w:r w:rsidR="00595B21" w:rsidRPr="009A0775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ab/>
        <w:t>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>.6)</w:t>
      </w:r>
    </w:p>
    <w:p w:rsidR="00A6079F" w:rsidRDefault="00715F0A" w:rsidP="008754F5">
      <w:pPr>
        <w:tabs>
          <w:tab w:val="left" w:pos="-567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Преобразование 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.3) является </w:t>
      </w:r>
      <w:r w:rsidR="001E4879">
        <w:rPr>
          <w:rFonts w:ascii="Times New Roman" w:hAnsi="Times New Roman" w:cs="Times New Roman"/>
          <w:sz w:val="28"/>
          <w:szCs w:val="28"/>
          <w:lang w:val="ru-RU"/>
        </w:rPr>
        <w:t>не особым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при </w:t>
      </w:r>
      <w:r w:rsidRPr="00715F0A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37" type="#_x0000_t75" style="width:36pt;height:19.2pt" o:ole="">
            <v:imagedata r:id="rId32" o:title=""/>
          </v:shape>
          <o:OLEObject Type="Embed" ProgID="Equation.DSMT4" ShapeID="_x0000_i1037" DrawAspect="Content" ObjectID="_1793487756" r:id="rId33"/>
        </w:object>
      </w:r>
      <w:r w:rsidRPr="00715F0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причем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полуплоскости</w:t>
      </w:r>
      <w:r w:rsidRPr="00715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15F0A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38" type="#_x0000_t75" style="width:36pt;height:19.2pt" o:ole="">
            <v:imagedata r:id="rId32" o:title=""/>
          </v:shape>
          <o:OLEObject Type="Embed" ProgID="Equation.DSMT4" ShapeID="_x0000_i1038" DrawAspect="Content" ObjectID="_1793487757" r:id="rId3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но ставит в соответствие по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луплоскость </w:t>
      </w:r>
      <w:r w:rsidR="006C62AB" w:rsidRPr="006C62AB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39" type="#_x0000_t75" style="width:37.2pt;height:19.2pt" o:ole="">
            <v:imagedata r:id="rId35" o:title=""/>
          </v:shape>
          <o:OLEObject Type="Embed" ProgID="Equation.DSMT4" ShapeID="_x0000_i1039" DrawAspect="Content" ObjectID="_1793487758" r:id="rId36"/>
        </w:object>
      </w:r>
      <w:r w:rsidR="006C62AB" w:rsidRPr="006C62AB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6C62AB">
        <w:rPr>
          <w:rFonts w:ascii="Times New Roman" w:hAnsi="Times New Roman" w:cs="Times New Roman"/>
          <w:sz w:val="28"/>
          <w:szCs w:val="28"/>
          <w:lang w:val="ru-RU"/>
        </w:rPr>
        <w:t xml:space="preserve">Прямая </w:t>
      </w:r>
      <w:r w:rsidR="00477AE1" w:rsidRPr="00477AE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40" type="#_x0000_t75" style="width:36pt;height:19.2pt" o:ole="">
            <v:imagedata r:id="rId37" o:title=""/>
          </v:shape>
          <o:OLEObject Type="Embed" ProgID="Equation.DSMT4" ShapeID="_x0000_i1040" DrawAspect="Content" ObjectID="_1793487759" r:id="rId38"/>
        </w:object>
      </w:r>
      <w:r w:rsidR="00477AE1" w:rsidRPr="00477AE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т. е.</w:t>
      </w:r>
      <w:r w:rsidR="00477AE1" w:rsidRPr="00A6079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079F" w:rsidRPr="00477AE1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041" type="#_x0000_t75" style="width:60pt;height:19.2pt" o:ole="">
            <v:imagedata r:id="rId39" o:title=""/>
          </v:shape>
          <o:OLEObject Type="Embed" ProgID="Equation.DSMT4" ShapeID="_x0000_i1041" DrawAspect="Content" ObjectID="_1793487760" r:id="rId40"/>
        </w:object>
      </w:r>
      <w:r w:rsidR="00A6079F">
        <w:rPr>
          <w:rFonts w:ascii="Times New Roman" w:hAnsi="Times New Roman" w:cs="Times New Roman"/>
          <w:sz w:val="28"/>
          <w:szCs w:val="28"/>
          <w:lang w:val="ru-RU"/>
        </w:rPr>
        <w:t xml:space="preserve"> явля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ется особой этого преобразования.</w:t>
      </w:r>
    </w:p>
    <w:p w:rsidR="00F02A7A" w:rsidRDefault="00A6079F" w:rsidP="008754F5">
      <w:pPr>
        <w:tabs>
          <w:tab w:val="left" w:pos="-567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Если в полуплоскости </w:t>
      </w:r>
      <w:r w:rsidRPr="00715F0A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42" type="#_x0000_t75" style="width:36pt;height:19.2pt" o:ole="">
            <v:imagedata r:id="rId32" o:title=""/>
          </v:shape>
          <o:OLEObject Type="Embed" ProgID="Equation.DSMT4" ShapeID="_x0000_i1042" DrawAspect="Content" ObjectID="_1793487761" r:id="rId41"/>
        </w:object>
      </w:r>
      <w:r w:rsidRPr="00A6079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коэффициенты </w:t>
      </w:r>
      <w:r w:rsidR="00261117" w:rsidRPr="00A6079F">
        <w:rPr>
          <w:rFonts w:ascii="Times New Roman" w:hAnsi="Times New Roman" w:cs="Times New Roman"/>
          <w:position w:val="-12"/>
          <w:sz w:val="28"/>
          <w:szCs w:val="28"/>
        </w:rPr>
        <w:object w:dxaOrig="1860" w:dyaOrig="400">
          <v:shape id="_x0000_i1043" type="#_x0000_t75" style="width:93.6pt;height:19.8pt" o:ole="">
            <v:imagedata r:id="rId42" o:title=""/>
          </v:shape>
          <o:OLEObject Type="Embed" ProgID="Equation.DSMT4" ShapeID="_x0000_i1043" DrawAspect="Content" ObjectID="_1793487762" r:id="rId43"/>
        </w:object>
      </w:r>
      <w:r w:rsidR="00261117" w:rsidRPr="0026111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уравнения 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.1) дифференцируемы, а коэффициент </w:t>
      </w:r>
      <w:r w:rsidR="00261117" w:rsidRPr="00261117">
        <w:rPr>
          <w:rFonts w:ascii="Times New Roman" w:hAnsi="Times New Roman" w:cs="Times New Roman"/>
          <w:position w:val="-12"/>
          <w:sz w:val="28"/>
          <w:szCs w:val="28"/>
        </w:rPr>
        <w:object w:dxaOrig="900" w:dyaOrig="400">
          <v:shape id="_x0000_i1044" type="#_x0000_t75" style="width:45.6pt;height:19.8pt" o:ole="">
            <v:imagedata r:id="rId44" o:title=""/>
          </v:shape>
          <o:OLEObject Type="Embed" ProgID="Equation.DSMT4" ShapeID="_x0000_i1044" DrawAspect="Content" ObjectID="_1793487763" r:id="rId45"/>
        </w:object>
      </w:r>
      <w:r w:rsidR="00A237A0" w:rsidRPr="00A237A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неп</w:t>
      </w:r>
      <w:r w:rsidR="00A237A0">
        <w:rPr>
          <w:rFonts w:ascii="Times New Roman" w:hAnsi="Times New Roman" w:cs="Times New Roman"/>
          <w:sz w:val="28"/>
          <w:szCs w:val="28"/>
          <w:lang w:val="ru-RU"/>
        </w:rPr>
        <w:t>рерывен, то такими же свойства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ми обладают и коэффициенты при </w:t>
      </w:r>
      <w:r w:rsidR="00B33879" w:rsidRPr="003B65A9">
        <w:rPr>
          <w:rFonts w:ascii="Times New Roman" w:hAnsi="Times New Roman" w:cs="Times New Roman"/>
          <w:position w:val="-20"/>
          <w:sz w:val="28"/>
          <w:szCs w:val="28"/>
          <w:lang w:val="ru-RU"/>
        </w:rPr>
        <w:object w:dxaOrig="780" w:dyaOrig="499">
          <v:shape id="_x0000_i1045" type="#_x0000_t75" style="width:39.6pt;height:25.2pt" o:ole="">
            <v:imagedata r:id="rId46" o:title=""/>
          </v:shape>
          <o:OLEObject Type="Embed" ProgID="Equation.DSMT4" ShapeID="_x0000_i1045" DrawAspect="Content" ObjectID="_1793487764" r:id="rId47"/>
        </w:object>
      </w:r>
      <w:r w:rsidR="00B33879" w:rsidRPr="00B3387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B65A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B33879" w:rsidRPr="00B3387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60">
          <v:shape id="_x0000_i1046" type="#_x0000_t75" style="width:12pt;height:13.2pt" o:ole="">
            <v:imagedata r:id="rId48" o:title=""/>
          </v:shape>
          <o:OLEObject Type="Embed" ProgID="Equation.DSMT4" ShapeID="_x0000_i1046" DrawAspect="Content" ObjectID="_1793487765" r:id="rId49"/>
        </w:objec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.4) в полуплоскости </w:t>
      </w:r>
      <w:r w:rsidR="00B33879" w:rsidRPr="00B33879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47" type="#_x0000_t75" style="width:37.2pt;height:19.2pt" o:ole="">
            <v:imagedata r:id="rId50" o:title=""/>
          </v:shape>
          <o:OLEObject Type="Embed" ProgID="Equation.DSMT4" ShapeID="_x0000_i1047" DrawAspect="Content" ObjectID="_1793487766" r:id="rId51"/>
        </w:object>
      </w:r>
      <w:r w:rsidR="00B33879" w:rsidRPr="00B33879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B33879" w:rsidRPr="00F02A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а на прямой </w:t>
      </w:r>
      <w:r w:rsidR="00F02A7A" w:rsidRPr="00F02A7A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048" type="#_x0000_t75" style="width:60pt;height:19.2pt" o:ole="">
            <v:imagedata r:id="rId52" o:title=""/>
          </v:shape>
          <o:OLEObject Type="Embed" ProgID="Equation.DSMT4" ShapeID="_x0000_i1048" DrawAspect="Content" ObjectID="_1793487767" r:id="rId53"/>
        </w:object>
      </w:r>
      <w:r w:rsidR="00F02A7A" w:rsidRPr="00F02A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они обращаются в </w:t>
      </w:r>
      <w:r w:rsidR="00F02A7A">
        <w:rPr>
          <w:rFonts w:ascii="Times New Roman" w:hAnsi="Times New Roman" w:cs="Times New Roman"/>
          <w:sz w:val="28"/>
          <w:szCs w:val="28"/>
          <w:lang w:val="ru-RU"/>
        </w:rPr>
        <w:t>бесконечность.</w:t>
      </w:r>
    </w:p>
    <w:p w:rsidR="00F76CE2" w:rsidRDefault="00F02A7A" w:rsidP="001D552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481497" w:rsidRPr="00F02A7A">
        <w:rPr>
          <w:rFonts w:ascii="Times New Roman" w:hAnsi="Times New Roman" w:cs="Times New Roman"/>
          <w:b/>
          <w:sz w:val="28"/>
          <w:szCs w:val="28"/>
          <w:lang w:val="ru-RU"/>
        </w:rPr>
        <w:t>2. Частный случай уравнения (</w:t>
      </w:r>
      <w:r w:rsidR="00382498">
        <w:rPr>
          <w:rFonts w:ascii="Times New Roman" w:hAnsi="Times New Roman" w:cs="Times New Roman"/>
          <w:b/>
          <w:sz w:val="28"/>
          <w:szCs w:val="28"/>
          <w:lang w:val="ru-RU"/>
        </w:rPr>
        <w:t>2</w:t>
      </w:r>
      <w:r w:rsidR="00481497" w:rsidRPr="00F02A7A">
        <w:rPr>
          <w:rFonts w:ascii="Times New Roman" w:hAnsi="Times New Roman" w:cs="Times New Roman"/>
          <w:b/>
          <w:sz w:val="28"/>
          <w:szCs w:val="28"/>
          <w:lang w:val="ru-RU"/>
        </w:rPr>
        <w:t>.1)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ссмот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рим сначала случай, ког</w:t>
      </w:r>
      <w:r w:rsidR="004B1FC7">
        <w:rPr>
          <w:rFonts w:ascii="Times New Roman" w:hAnsi="Times New Roman" w:cs="Times New Roman"/>
          <w:sz w:val="28"/>
          <w:szCs w:val="28"/>
          <w:lang w:val="ru-RU"/>
        </w:rPr>
        <w:t>да в уравнении 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4B1FC7">
        <w:rPr>
          <w:rFonts w:ascii="Times New Roman" w:hAnsi="Times New Roman" w:cs="Times New Roman"/>
          <w:sz w:val="28"/>
          <w:szCs w:val="28"/>
          <w:lang w:val="ru-RU"/>
        </w:rPr>
        <w:t xml:space="preserve">.1) коэффициенты </w:t>
      </w:r>
      <w:r w:rsidR="004B1FC7" w:rsidRPr="004B1FC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99" w:dyaOrig="400">
          <v:shape id="_x0000_i1049" type="#_x0000_t75" style="width:25.2pt;height:19.8pt" o:ole="">
            <v:imagedata r:id="rId54" o:title=""/>
          </v:shape>
          <o:OLEObject Type="Embed" ProgID="Equation.DSMT4" ShapeID="_x0000_i1049" DrawAspect="Content" ObjectID="_1793487768" r:id="rId55"/>
        </w:object>
      </w:r>
      <w:r w:rsidR="004B1FC7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4B1FC7" w:rsidRPr="004B1FC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60">
          <v:shape id="_x0000_i1050" type="#_x0000_t75" style="width:10.8pt;height:13.2pt" o:ole="">
            <v:imagedata r:id="rId56" o:title=""/>
          </v:shape>
          <o:OLEObject Type="Embed" ProgID="Equation.DSMT4" ShapeID="_x0000_i1050" DrawAspect="Content" ObjectID="_1793487769" r:id="rId57"/>
        </w:objec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тождественно равны нулю, т. е.</w:t>
      </w:r>
    </w:p>
    <w:p w:rsidR="001D552D" w:rsidRDefault="00F76CE2" w:rsidP="001D552D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F76CE2">
        <w:rPr>
          <w:rFonts w:ascii="Times New Roman" w:hAnsi="Times New Roman" w:cs="Times New Roman"/>
          <w:b/>
          <w:position w:val="-18"/>
          <w:sz w:val="28"/>
          <w:szCs w:val="28"/>
          <w:lang w:val="ru-RU"/>
        </w:rPr>
        <w:object w:dxaOrig="2580" w:dyaOrig="560">
          <v:shape id="_x0000_i1051" type="#_x0000_t75" style="width:129.6pt;height:28.2pt" o:ole="">
            <v:imagedata r:id="rId58" o:title=""/>
          </v:shape>
          <o:OLEObject Type="Embed" ProgID="Equation.DSMT4" ShapeID="_x0000_i1051" DrawAspect="Content" ObjectID="_1793487770" r:id="rId59"/>
        </w:object>
      </w:r>
      <w:r w:rsidR="0052289F"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 w:rsidR="0052289F"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 w:rsidR="0052289F"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 w:rsidR="0052289F"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 w:rsidR="0038249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          </w:t>
      </w:r>
      <w:r w:rsidR="0052289F" w:rsidRPr="0052289F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52289F" w:rsidRPr="0052289F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2289F">
        <w:rPr>
          <w:rFonts w:ascii="Times New Roman" w:hAnsi="Times New Roman" w:cs="Times New Roman"/>
          <w:sz w:val="28"/>
          <w:szCs w:val="28"/>
          <w:lang w:val="ru-RU"/>
        </w:rPr>
        <w:t>7)</w:t>
      </w:r>
    </w:p>
    <w:p w:rsidR="00481497" w:rsidRPr="002E69E7" w:rsidRDefault="00481497" w:rsidP="00C04E3A">
      <w:pPr>
        <w:tabs>
          <w:tab w:val="left" w:pos="0"/>
        </w:tabs>
        <w:spacing w:after="12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>Тогда уравнение 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.4) переходит в уравнение Эйлера</w:t>
      </w:r>
      <w:r w:rsidR="00C04E3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- Дарбу </w:t>
      </w:r>
    </w:p>
    <w:p w:rsidR="003830CC" w:rsidRDefault="001E2F1C" w:rsidP="00C04E3A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07D80">
        <w:rPr>
          <w:rFonts w:ascii="Times New Roman" w:hAnsi="Times New Roman" w:cs="Times New Roman"/>
          <w:position w:val="-40"/>
          <w:sz w:val="28"/>
          <w:szCs w:val="28"/>
        </w:rPr>
        <w:object w:dxaOrig="3780" w:dyaOrig="980">
          <v:shape id="_x0000_i1052" type="#_x0000_t75" style="width:189.6pt;height:49.2pt" o:ole="">
            <v:imagedata r:id="rId60" o:title=""/>
          </v:shape>
          <o:OLEObject Type="Embed" ProgID="Equation.DSMT4" ShapeID="_x0000_i1052" DrawAspect="Content" ObjectID="_1793487771" r:id="rId61"/>
        </w:object>
      </w:r>
      <w:r w:rsidR="003830CC" w:rsidRPr="00E4607C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830CC" w:rsidRPr="00E4607C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830CC" w:rsidRPr="00E4607C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  <w:r w:rsidR="003830CC" w:rsidRPr="00E4607C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3830CC" w:rsidRPr="00E4607C">
        <w:rPr>
          <w:rFonts w:ascii="Times New Roman" w:hAnsi="Times New Roman" w:cs="Times New Roman"/>
          <w:sz w:val="28"/>
          <w:szCs w:val="28"/>
          <w:lang w:val="ru-RU"/>
        </w:rPr>
        <w:t>.8)</w:t>
      </w:r>
    </w:p>
    <w:p w:rsidR="00E4607C" w:rsidRPr="00E4607C" w:rsidRDefault="00481497" w:rsidP="001D552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>Для уравнения 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.8) фу</w:t>
      </w:r>
      <w:r w:rsidR="00E4607C">
        <w:rPr>
          <w:rFonts w:ascii="Times New Roman" w:hAnsi="Times New Roman" w:cs="Times New Roman"/>
          <w:sz w:val="28"/>
          <w:szCs w:val="28"/>
          <w:lang w:val="ru-RU"/>
        </w:rPr>
        <w:t>нкция Римана известна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E17A42" w:rsidRPr="00E17A42" w:rsidRDefault="001302B8" w:rsidP="00C04E3A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3A2388">
        <w:rPr>
          <w:rFonts w:ascii="Times New Roman" w:hAnsi="Times New Roman" w:cs="Times New Roman"/>
          <w:position w:val="-44"/>
          <w:sz w:val="28"/>
          <w:szCs w:val="28"/>
          <w:lang w:val="ru-RU"/>
        </w:rPr>
        <w:object w:dxaOrig="6340" w:dyaOrig="1020">
          <v:shape id="_x0000_i1053" type="#_x0000_t75" style="width:316.8pt;height:51.6pt" o:ole="">
            <v:imagedata r:id="rId62" o:title=""/>
          </v:shape>
          <o:OLEObject Type="Embed" ProgID="Equation.DSMT4" ShapeID="_x0000_i1053" DrawAspect="Content" ObjectID="_1793487772" r:id="rId63"/>
        </w:object>
      </w:r>
      <w:r w:rsidR="00E17A42">
        <w:rPr>
          <w:rFonts w:ascii="Times New Roman" w:hAnsi="Times New Roman" w:cs="Times New Roman"/>
          <w:sz w:val="28"/>
          <w:szCs w:val="28"/>
          <w:lang w:val="ru-RU"/>
        </w:rPr>
        <w:tab/>
      </w:r>
      <w:r w:rsidR="00E17A42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10392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D10392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D10392" w:rsidRPr="002E69E7">
        <w:rPr>
          <w:rFonts w:ascii="Times New Roman" w:hAnsi="Times New Roman" w:cs="Times New Roman"/>
          <w:sz w:val="28"/>
          <w:szCs w:val="28"/>
          <w:lang w:val="ru-RU"/>
        </w:rPr>
        <w:t>9</w:t>
      </w:r>
      <w:r w:rsidR="00E17A42" w:rsidRPr="00E17A42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481497" w:rsidRDefault="00481497" w:rsidP="001D552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где </w:t>
      </w:r>
      <w:r w:rsidR="00E17A42" w:rsidRPr="00E17A42">
        <w:rPr>
          <w:rFonts w:ascii="Times New Roman" w:hAnsi="Times New Roman" w:cs="Times New Roman"/>
          <w:position w:val="-4"/>
          <w:sz w:val="28"/>
          <w:szCs w:val="28"/>
        </w:rPr>
        <w:object w:dxaOrig="300" w:dyaOrig="300">
          <v:shape id="_x0000_i1054" type="#_x0000_t75" style="width:15.6pt;height:15.6pt" o:ole="">
            <v:imagedata r:id="rId64" o:title=""/>
          </v:shape>
          <o:OLEObject Type="Embed" ProgID="Equation.DSMT4" ShapeID="_x0000_i1054" DrawAspect="Content" ObjectID="_1793487773" r:id="rId65"/>
        </w:object>
      </w:r>
      <w:r w:rsidR="00E17A42">
        <w:rPr>
          <w:rFonts w:ascii="Times New Roman" w:hAnsi="Times New Roman" w:cs="Times New Roman"/>
          <w:sz w:val="28"/>
          <w:szCs w:val="28"/>
          <w:lang w:val="ru-RU"/>
        </w:rPr>
        <w:t xml:space="preserve"> −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гипергеометрическая функция и </w:t>
      </w:r>
    </w:p>
    <w:p w:rsidR="00C04E3A" w:rsidRDefault="00673D52" w:rsidP="00C04E3A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73D52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2740" w:dyaOrig="880">
          <v:shape id="_x0000_i1055" type="#_x0000_t75" style="width:136.8pt;height:43.8pt" o:ole="">
            <v:imagedata r:id="rId66" o:title=""/>
          </v:shape>
          <o:OLEObject Type="Embed" ProgID="Equation.DSMT4" ShapeID="_x0000_i1055" DrawAspect="Content" ObjectID="_1793487774" r:id="rId67"/>
        </w:object>
      </w:r>
      <w:r w:rsidR="00C04E3A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10392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10392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10392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10392" w:rsidRPr="00D92291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382498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D10392" w:rsidRPr="00D92291">
        <w:rPr>
          <w:rFonts w:ascii="Times New Roman" w:hAnsi="Times New Roman" w:cs="Times New Roman"/>
          <w:sz w:val="28"/>
          <w:szCs w:val="28"/>
          <w:lang w:val="ru-RU"/>
        </w:rPr>
        <w:t>.10)</w:t>
      </w:r>
    </w:p>
    <w:p w:rsidR="00B15066" w:rsidRPr="00B15066" w:rsidRDefault="00F67830" w:rsidP="0017138A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Обозначим через </w:t>
      </w:r>
      <w:r w:rsidR="00D92291" w:rsidRPr="00D92291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056" type="#_x0000_t75" style="width:16.2pt;height:15.6pt" o:ole="">
            <v:imagedata r:id="rId68" o:title=""/>
          </v:shape>
          <o:OLEObject Type="Embed" ProgID="Equation.DSMT4" ShapeID="_x0000_i1056" DrawAspect="Content" ObjectID="_1793487775" r:id="rId69"/>
        </w:objec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область, ограниченную отрезком </w:t>
      </w:r>
      <w:r w:rsidR="009E4F8E" w:rsidRPr="00D92291">
        <w:rPr>
          <w:rFonts w:ascii="Times New Roman" w:hAnsi="Times New Roman" w:cs="Times New Roman"/>
          <w:position w:val="-14"/>
          <w:sz w:val="28"/>
          <w:szCs w:val="28"/>
        </w:rPr>
        <w:object w:dxaOrig="660" w:dyaOrig="440">
          <v:shape id="_x0000_i1057" type="#_x0000_t75" style="width:33.6pt;height:22.2pt" o:ole="">
            <v:imagedata r:id="rId70" o:title=""/>
          </v:shape>
          <o:OLEObject Type="Embed" ProgID="Equation.DSMT4" ShapeID="_x0000_i1057" DrawAspect="Content" ObjectID="_1793487776" r:id="rId71"/>
        </w:object>
      </w:r>
      <w:r w:rsidR="009E4F8E" w:rsidRPr="009E4F8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прямой </w:t>
      </w:r>
      <w:r w:rsidR="009E4F8E" w:rsidRPr="009E4F8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120" w:dyaOrig="400">
          <v:shape id="_x0000_i1058" type="#_x0000_t75" style="width:106.2pt;height:19.8pt" o:ole="">
            <v:imagedata r:id="rId72" o:title=""/>
          </v:shape>
          <o:OLEObject Type="Embed" ProgID="Equation.DSMT4" ShapeID="_x0000_i1058" DrawAspect="Content" ObjectID="_1793487777" r:id="rId73"/>
        </w:object>
      </w:r>
      <w:r w:rsidR="009E4F8E" w:rsidRPr="00F6783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и характеристиками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92291">
        <w:rPr>
          <w:rFonts w:ascii="Times New Roman" w:hAnsi="Times New Roman" w:cs="Times New Roman"/>
          <w:position w:val="-14"/>
          <w:sz w:val="28"/>
          <w:szCs w:val="28"/>
        </w:rPr>
        <w:object w:dxaOrig="1480" w:dyaOrig="440">
          <v:shape id="_x0000_i1059" type="#_x0000_t75" style="width:73.8pt;height:22.2pt" o:ole="">
            <v:imagedata r:id="rId74" o:title=""/>
          </v:shape>
          <o:OLEObject Type="Embed" ProgID="Equation.DSMT4" ShapeID="_x0000_i1059" DrawAspect="Content" ObjectID="_1793487778" r:id="rId75"/>
        </w:object>
      </w:r>
      <w:r w:rsidRPr="008D494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D4944" w:rsidRPr="008D4944">
        <w:rPr>
          <w:rFonts w:ascii="Times New Roman" w:hAnsi="Times New Roman" w:cs="Times New Roman"/>
          <w:position w:val="-4"/>
          <w:sz w:val="28"/>
          <w:szCs w:val="28"/>
        </w:rPr>
        <w:object w:dxaOrig="220" w:dyaOrig="340">
          <v:shape id="_x0000_i1060" type="#_x0000_t75" style="width:10.8pt;height:16.8pt" o:ole="">
            <v:imagedata r:id="rId76" o:title=""/>
          </v:shape>
          <o:OLEObject Type="Embed" ProgID="Equation.DSMT4" ShapeID="_x0000_i1060" DrawAspect="Content" ObjectID="_1793487779" r:id="rId77"/>
        </w:object>
      </w:r>
      <w:r w:rsidR="008D4944" w:rsidRPr="00D92291">
        <w:rPr>
          <w:rFonts w:ascii="Times New Roman" w:hAnsi="Times New Roman" w:cs="Times New Roman"/>
          <w:position w:val="-14"/>
          <w:sz w:val="28"/>
          <w:szCs w:val="28"/>
        </w:rPr>
        <w:object w:dxaOrig="1560" w:dyaOrig="440">
          <v:shape id="_x0000_i1061" type="#_x0000_t75" style="width:78pt;height:22.2pt" o:ole="">
            <v:imagedata r:id="rId78" o:title=""/>
          </v:shape>
          <o:OLEObject Type="Embed" ProgID="Equation.DSMT4" ShapeID="_x0000_i1061" DrawAspect="Content" ObjectID="_1793487780" r:id="rId79"/>
        </w:object>
      </w:r>
      <w:r w:rsidR="008D4944" w:rsidRPr="008D494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17138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15066">
        <w:rPr>
          <w:rFonts w:ascii="Times New Roman" w:hAnsi="Times New Roman" w:cs="Times New Roman"/>
          <w:sz w:val="28"/>
          <w:szCs w:val="28"/>
          <w:lang w:val="ru-RU"/>
        </w:rPr>
        <w:t>Согласно</w:t>
      </w:r>
      <w:r w:rsidR="00B15066" w:rsidRPr="00B1506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15066">
        <w:rPr>
          <w:rFonts w:ascii="Times New Roman" w:hAnsi="Times New Roman" w:cs="Times New Roman"/>
          <w:sz w:val="28"/>
          <w:szCs w:val="28"/>
          <w:lang w:val="ru-RU"/>
        </w:rPr>
        <w:t xml:space="preserve">формуле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Римана</w:t>
      </w:r>
      <w:r w:rsidR="00481497" w:rsidRPr="00B15066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имеем</w:t>
      </w:r>
    </w:p>
    <w:p w:rsidR="005B2783" w:rsidRDefault="00DE680D" w:rsidP="0063173A">
      <w:pPr>
        <w:tabs>
          <w:tab w:val="left" w:pos="0"/>
        </w:tabs>
        <w:spacing w:after="12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B751BA">
        <w:rPr>
          <w:rFonts w:ascii="Times New Roman" w:hAnsi="Times New Roman" w:cs="Times New Roman"/>
          <w:position w:val="-52"/>
          <w:sz w:val="28"/>
          <w:szCs w:val="28"/>
          <w:lang w:val="ru-RU"/>
        </w:rPr>
        <w:object w:dxaOrig="5679" w:dyaOrig="1160">
          <v:shape id="_x0000_i1062" type="#_x0000_t75" style="width:283.2pt;height:58.2pt" o:ole="">
            <v:imagedata r:id="rId80" o:title=""/>
          </v:shape>
          <o:OLEObject Type="Embed" ProgID="Equation.DSMT4" ShapeID="_x0000_i1062" DrawAspect="Content" ObjectID="_1793487781" r:id="rId81"/>
        </w:object>
      </w:r>
    </w:p>
    <w:p w:rsidR="00AD2796" w:rsidRPr="00AD2796" w:rsidRDefault="001302B8" w:rsidP="0063173A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FE7C9B">
        <w:rPr>
          <w:rFonts w:ascii="Times New Roman" w:hAnsi="Times New Roman" w:cs="Times New Roman"/>
          <w:position w:val="-52"/>
          <w:sz w:val="28"/>
          <w:szCs w:val="28"/>
          <w:lang w:val="ru-RU"/>
        </w:rPr>
        <w:object w:dxaOrig="6220" w:dyaOrig="1160">
          <v:shape id="_x0000_i1063" type="#_x0000_t75" style="width:310.8pt;height:58.2pt" o:ole="">
            <v:imagedata r:id="rId82" o:title=""/>
          </v:shape>
          <o:OLEObject Type="Embed" ProgID="Equation.DSMT4" ShapeID="_x0000_i1063" DrawAspect="Content" ObjectID="_1793487782" r:id="rId83"/>
        </w:object>
      </w:r>
      <w:r w:rsidR="0054480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54480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54480E" w:rsidRPr="00AD2796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54480E" w:rsidRPr="00AD2796">
        <w:rPr>
          <w:rFonts w:ascii="Times New Roman" w:hAnsi="Times New Roman" w:cs="Times New Roman"/>
          <w:sz w:val="28"/>
          <w:szCs w:val="28"/>
          <w:lang w:val="ru-RU"/>
        </w:rPr>
        <w:t>.11)</w:t>
      </w:r>
    </w:p>
    <w:p w:rsidR="00281A66" w:rsidRPr="00281A66" w:rsidRDefault="005B3ECC" w:rsidP="001D552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Используя известное для гипергеометрических функций</w:t>
      </w:r>
      <w:r w:rsidR="00AD2796" w:rsidRPr="005B3E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тождество</w:t>
      </w:r>
    </w:p>
    <w:p w:rsidR="00306287" w:rsidRDefault="00306287" w:rsidP="0063173A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06287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7280" w:dyaOrig="880">
          <v:shape id="_x0000_i1064" type="#_x0000_t75" style="width:364.8pt;height:43.8pt" o:ole="">
            <v:imagedata r:id="rId84" o:title=""/>
          </v:shape>
          <o:OLEObject Type="Embed" ProgID="Equation.DSMT4" ShapeID="_x0000_i1064" DrawAspect="Content" ObjectID="_1793487783" r:id="rId85"/>
        </w:object>
      </w:r>
    </w:p>
    <w:p w:rsidR="003F1E48" w:rsidRDefault="002B641A" w:rsidP="0063173A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F1E48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5640" w:dyaOrig="880">
          <v:shape id="_x0000_i1065" type="#_x0000_t75" style="width:282pt;height:43.8pt" o:ole="">
            <v:imagedata r:id="rId86" o:title=""/>
          </v:shape>
          <o:OLEObject Type="Embed" ProgID="Equation.DSMT4" ShapeID="_x0000_i1065" DrawAspect="Content" ObjectID="_1793487784" r:id="rId87"/>
        </w:object>
      </w:r>
    </w:p>
    <w:p w:rsidR="00E74260" w:rsidRDefault="00E74260" w:rsidP="0063173A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7426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360" w:dyaOrig="400">
          <v:shape id="_x0000_i1066" type="#_x0000_t75" style="width:118.2pt;height:19.8pt" o:ole="">
            <v:imagedata r:id="rId88" o:title=""/>
          </v:shape>
          <o:OLEObject Type="Embed" ProgID="Equation.DSMT4" ShapeID="_x0000_i1066" DrawAspect="Content" ObjectID="_1793487785" r:id="rId89"/>
        </w:object>
      </w:r>
    </w:p>
    <w:p w:rsidR="00A66166" w:rsidRDefault="00481497" w:rsidP="001D552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lastRenderedPageBreak/>
        <w:t>в силу 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.6) получим </w:t>
      </w:r>
    </w:p>
    <w:p w:rsidR="00E74260" w:rsidRDefault="00A66166" w:rsidP="002515E9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66166">
        <w:rPr>
          <w:rFonts w:ascii="Times New Roman" w:hAnsi="Times New Roman" w:cs="Times New Roman"/>
          <w:position w:val="-50"/>
          <w:sz w:val="28"/>
          <w:szCs w:val="28"/>
          <w:lang w:val="ru-RU"/>
        </w:rPr>
        <w:object w:dxaOrig="5220" w:dyaOrig="1080">
          <v:shape id="_x0000_i1067" type="#_x0000_t75" style="width:261pt;height:54pt" o:ole="">
            <v:imagedata r:id="rId90" o:title=""/>
          </v:shape>
          <o:OLEObject Type="Embed" ProgID="Equation.DSMT4" ShapeID="_x0000_i1067" DrawAspect="Content" ObjectID="_1793487786" r:id="rId91"/>
        </w:object>
      </w:r>
    </w:p>
    <w:p w:rsidR="00DE680D" w:rsidRPr="00481497" w:rsidRDefault="002701B0" w:rsidP="002515E9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701B0">
        <w:rPr>
          <w:rFonts w:ascii="Times New Roman" w:hAnsi="Times New Roman" w:cs="Times New Roman"/>
          <w:position w:val="-42"/>
          <w:sz w:val="28"/>
          <w:szCs w:val="28"/>
          <w:lang w:val="ru-RU"/>
        </w:rPr>
        <w:object w:dxaOrig="6440" w:dyaOrig="1040">
          <v:shape id="_x0000_i1068" type="#_x0000_t75" style="width:322.2pt;height:52.2pt" o:ole="">
            <v:imagedata r:id="rId92" o:title=""/>
          </v:shape>
          <o:OLEObject Type="Embed" ProgID="Equation.DSMT4" ShapeID="_x0000_i1068" DrawAspect="Content" ObjectID="_1793487787" r:id="rId93"/>
        </w:object>
      </w:r>
    </w:p>
    <w:p w:rsidR="00481497" w:rsidRDefault="001816F5" w:rsidP="002515E9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816F5">
        <w:rPr>
          <w:rFonts w:ascii="Times New Roman" w:hAnsi="Times New Roman" w:cs="Times New Roman"/>
          <w:position w:val="-50"/>
          <w:sz w:val="28"/>
          <w:szCs w:val="28"/>
          <w:lang w:val="ru-RU"/>
        </w:rPr>
        <w:object w:dxaOrig="6200" w:dyaOrig="1080">
          <v:shape id="_x0000_i1069" type="#_x0000_t75" style="width:310.2pt;height:54pt" o:ole="">
            <v:imagedata r:id="rId94" o:title=""/>
          </v:shape>
          <o:OLEObject Type="Embed" ProgID="Equation.DSMT4" ShapeID="_x0000_i1069" DrawAspect="Content" ObjectID="_1793487788" r:id="rId95"/>
        </w:object>
      </w:r>
    </w:p>
    <w:p w:rsidR="00E40A1F" w:rsidRDefault="00784A3E" w:rsidP="002515E9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762A5">
        <w:rPr>
          <w:rFonts w:ascii="Times New Roman" w:hAnsi="Times New Roman" w:cs="Times New Roman"/>
          <w:position w:val="-44"/>
          <w:sz w:val="28"/>
          <w:szCs w:val="28"/>
        </w:rPr>
        <w:object w:dxaOrig="4819" w:dyaOrig="1040">
          <v:shape id="_x0000_i1070" type="#_x0000_t75" style="width:241.2pt;height:52.2pt" o:ole="">
            <v:imagedata r:id="rId96" o:title=""/>
          </v:shape>
          <o:OLEObject Type="Embed" ProgID="Equation.DSMT4" ShapeID="_x0000_i1070" DrawAspect="Content" ObjectID="_1793487789" r:id="rId97"/>
        </w:object>
      </w:r>
    </w:p>
    <w:p w:rsidR="008144E1" w:rsidRDefault="00481497" w:rsidP="001D552D">
      <w:pPr>
        <w:tabs>
          <w:tab w:val="left" w:pos="0"/>
        </w:tabs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>Принимая</w:t>
      </w:r>
      <w:r w:rsidRPr="00800C7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во</w:t>
      </w:r>
      <w:r w:rsidRPr="00800C7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внимание</w:t>
      </w:r>
      <w:r w:rsidRPr="00800C77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800C77">
        <w:rPr>
          <w:rFonts w:ascii="Times New Roman" w:hAnsi="Times New Roman" w:cs="Times New Roman"/>
          <w:sz w:val="28"/>
          <w:szCs w:val="28"/>
          <w:lang w:val="ru-RU"/>
        </w:rPr>
        <w:t>.1</w:t>
      </w:r>
      <w:r w:rsidR="008144E1" w:rsidRPr="00800C77">
        <w:rPr>
          <w:rFonts w:ascii="Times New Roman" w:hAnsi="Times New Roman" w:cs="Times New Roman"/>
          <w:sz w:val="28"/>
          <w:szCs w:val="28"/>
          <w:lang w:val="ru-RU"/>
        </w:rPr>
        <w:t xml:space="preserve">2), </w:t>
      </w:r>
      <w:r w:rsidR="008144E1">
        <w:rPr>
          <w:rFonts w:ascii="Times New Roman" w:hAnsi="Times New Roman" w:cs="Times New Roman"/>
          <w:sz w:val="28"/>
          <w:szCs w:val="28"/>
          <w:lang w:val="ru-RU"/>
        </w:rPr>
        <w:t>из</w:t>
      </w:r>
      <w:r w:rsidR="008144E1" w:rsidRPr="00800C7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144E1">
        <w:rPr>
          <w:rFonts w:ascii="Times New Roman" w:hAnsi="Times New Roman" w:cs="Times New Roman"/>
          <w:sz w:val="28"/>
          <w:szCs w:val="28"/>
          <w:lang w:val="ru-RU"/>
        </w:rPr>
        <w:t>формулы</w:t>
      </w:r>
      <w:r w:rsidR="008144E1" w:rsidRPr="00800C77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8144E1" w:rsidRPr="00800C77">
        <w:rPr>
          <w:rFonts w:ascii="Times New Roman" w:hAnsi="Times New Roman" w:cs="Times New Roman"/>
          <w:sz w:val="28"/>
          <w:szCs w:val="28"/>
          <w:lang w:val="ru-RU"/>
        </w:rPr>
        <w:t xml:space="preserve">.11) </w:t>
      </w:r>
      <w:r w:rsidR="008144E1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8144E1" w:rsidRPr="00800C7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144E1">
        <w:rPr>
          <w:rFonts w:ascii="Times New Roman" w:hAnsi="Times New Roman" w:cs="Times New Roman"/>
          <w:sz w:val="28"/>
          <w:szCs w:val="28"/>
          <w:lang w:val="ru-RU"/>
        </w:rPr>
        <w:t>преде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ле</w:t>
      </w:r>
      <w:r w:rsidRPr="00800C7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при</w:t>
      </w:r>
      <w:r w:rsidRPr="00800C7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144E1" w:rsidRPr="008144E1">
        <w:rPr>
          <w:rFonts w:ascii="Times New Roman" w:hAnsi="Times New Roman" w:cs="Times New Roman"/>
          <w:position w:val="-6"/>
          <w:sz w:val="28"/>
          <w:szCs w:val="28"/>
        </w:rPr>
        <w:object w:dxaOrig="840" w:dyaOrig="320">
          <v:shape id="_x0000_i1071" type="#_x0000_t75" style="width:42pt;height:16.2pt" o:ole="">
            <v:imagedata r:id="rId98" o:title=""/>
          </v:shape>
          <o:OLEObject Type="Embed" ProgID="Equation.DSMT4" ShapeID="_x0000_i1071" DrawAspect="Content" ObjectID="_1793487790" r:id="rId99"/>
        </w:objec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получаем</w:t>
      </w:r>
    </w:p>
    <w:p w:rsidR="008144E1" w:rsidRDefault="00DD07D9" w:rsidP="002515E9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D07D9">
        <w:rPr>
          <w:rFonts w:ascii="Times New Roman" w:hAnsi="Times New Roman" w:cs="Times New Roman"/>
          <w:position w:val="-52"/>
          <w:sz w:val="28"/>
          <w:szCs w:val="28"/>
          <w:lang w:val="ru-RU"/>
        </w:rPr>
        <w:object w:dxaOrig="5880" w:dyaOrig="1160">
          <v:shape id="_x0000_i1072" type="#_x0000_t75" style="width:294pt;height:58.2pt" o:ole="">
            <v:imagedata r:id="rId100" o:title=""/>
          </v:shape>
          <o:OLEObject Type="Embed" ProgID="Equation.DSMT4" ShapeID="_x0000_i1072" DrawAspect="Content" ObjectID="_1793487791" r:id="rId101"/>
        </w:object>
      </w:r>
    </w:p>
    <w:p w:rsidR="00B25AD2" w:rsidRPr="00B25AD2" w:rsidRDefault="00604DA3" w:rsidP="002515E9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3D2DEC">
        <w:rPr>
          <w:rFonts w:ascii="Times New Roman" w:hAnsi="Times New Roman" w:cs="Times New Roman"/>
          <w:position w:val="-52"/>
          <w:sz w:val="28"/>
          <w:szCs w:val="28"/>
          <w:lang w:val="ru-RU"/>
        </w:rPr>
        <w:object w:dxaOrig="3480" w:dyaOrig="1160">
          <v:shape id="_x0000_i1073" type="#_x0000_t75" style="width:174pt;height:58.2pt" o:ole="">
            <v:imagedata r:id="rId102" o:title=""/>
          </v:shape>
          <o:OLEObject Type="Embed" ProgID="Equation.DSMT4" ShapeID="_x0000_i1073" DrawAspect="Content" ObjectID="_1793487792" r:id="rId103"/>
        </w:object>
      </w:r>
      <w:r w:rsidR="00FB565B">
        <w:rPr>
          <w:rFonts w:ascii="Times New Roman" w:hAnsi="Times New Roman" w:cs="Times New Roman"/>
          <w:sz w:val="28"/>
          <w:szCs w:val="28"/>
          <w:lang w:val="ru-RU"/>
        </w:rPr>
        <w:tab/>
      </w:r>
      <w:r w:rsidR="00FB565B">
        <w:rPr>
          <w:rFonts w:ascii="Times New Roman" w:hAnsi="Times New Roman" w:cs="Times New Roman"/>
          <w:sz w:val="28"/>
          <w:szCs w:val="28"/>
          <w:lang w:val="ru-RU"/>
        </w:rPr>
        <w:tab/>
      </w:r>
      <w:r w:rsidR="00FB565B">
        <w:rPr>
          <w:rFonts w:ascii="Times New Roman" w:hAnsi="Times New Roman" w:cs="Times New Roman"/>
          <w:sz w:val="28"/>
          <w:szCs w:val="28"/>
          <w:lang w:val="ru-RU"/>
        </w:rPr>
        <w:tab/>
      </w:r>
      <w:r w:rsidR="00FB565B">
        <w:rPr>
          <w:rFonts w:ascii="Times New Roman" w:hAnsi="Times New Roman" w:cs="Times New Roman"/>
          <w:sz w:val="28"/>
          <w:szCs w:val="28"/>
          <w:lang w:val="ru-RU"/>
        </w:rPr>
        <w:tab/>
      </w:r>
      <w:r w:rsidR="00FB565B" w:rsidRPr="00FB565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FB565B" w:rsidRPr="00FB565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FB565B" w:rsidRPr="00B25AD2">
        <w:rPr>
          <w:rFonts w:ascii="Times New Roman" w:hAnsi="Times New Roman" w:cs="Times New Roman"/>
          <w:sz w:val="28"/>
          <w:szCs w:val="28"/>
          <w:lang w:val="ru-RU"/>
        </w:rPr>
        <w:t>13)</w:t>
      </w:r>
    </w:p>
    <w:p w:rsidR="00FB565B" w:rsidRDefault="00DE5CF0" w:rsidP="001D552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</w:t>
      </w:r>
      <w:r w:rsidR="00B25AD2">
        <w:rPr>
          <w:rFonts w:ascii="Times New Roman" w:hAnsi="Times New Roman" w:cs="Times New Roman"/>
          <w:sz w:val="28"/>
          <w:szCs w:val="28"/>
          <w:lang w:val="ru-RU"/>
        </w:rPr>
        <w:t>де</w:t>
      </w:r>
    </w:p>
    <w:p w:rsidR="002E58C0" w:rsidRPr="00C7480A" w:rsidRDefault="00DE5CF0" w:rsidP="002515E9">
      <w:pPr>
        <w:tabs>
          <w:tab w:val="left" w:pos="0"/>
        </w:tabs>
        <w:spacing w:after="120" w:line="360" w:lineRule="auto"/>
        <w:ind w:firstLine="1287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47A4C">
        <w:rPr>
          <w:rFonts w:ascii="Times New Roman" w:hAnsi="Times New Roman" w:cs="Times New Roman"/>
          <w:position w:val="-42"/>
          <w:sz w:val="28"/>
          <w:szCs w:val="28"/>
          <w:lang w:val="ru-RU"/>
        </w:rPr>
        <w:object w:dxaOrig="5340" w:dyaOrig="1040">
          <v:shape id="_x0000_i1074" type="#_x0000_t75" style="width:267pt;height:52.2pt" o:ole="">
            <v:imagedata r:id="rId104" o:title=""/>
          </v:shape>
          <o:OLEObject Type="Embed" ProgID="Equation.DSMT4" ShapeID="_x0000_i1074" DrawAspect="Content" ObjectID="_1793487793" r:id="rId10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C7480A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C7480A">
        <w:rPr>
          <w:rFonts w:ascii="Times New Roman" w:hAnsi="Times New Roman" w:cs="Times New Roman"/>
          <w:sz w:val="28"/>
          <w:szCs w:val="28"/>
          <w:lang w:val="ru-RU"/>
        </w:rPr>
        <w:t>.14)</w:t>
      </w:r>
    </w:p>
    <w:p w:rsidR="00E00A99" w:rsidRDefault="00481497" w:rsidP="001D552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44E1">
        <w:rPr>
          <w:rFonts w:ascii="Times New Roman" w:hAnsi="Times New Roman" w:cs="Times New Roman"/>
          <w:sz w:val="28"/>
          <w:szCs w:val="28"/>
          <w:lang w:val="ru-RU"/>
        </w:rPr>
        <w:t xml:space="preserve">Возвращаясь к старым </w:t>
      </w:r>
      <w:r w:rsidR="00C7480A">
        <w:rPr>
          <w:rFonts w:ascii="Times New Roman" w:hAnsi="Times New Roman" w:cs="Times New Roman"/>
          <w:sz w:val="28"/>
          <w:szCs w:val="28"/>
          <w:lang w:val="ru-RU"/>
        </w:rPr>
        <w:t xml:space="preserve">переменным </w:t>
      </w:r>
      <w:r w:rsidR="00E00A99" w:rsidRPr="00C7480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40" w:dyaOrig="400">
          <v:shape id="_x0000_i1075" type="#_x0000_t75" style="width:37.2pt;height:19.8pt" o:ole="">
            <v:imagedata r:id="rId106" o:title=""/>
          </v:shape>
          <o:OLEObject Type="Embed" ProgID="Equation.DSMT4" ShapeID="_x0000_i1075" DrawAspect="Content" ObjectID="_1793487794" r:id="rId107"/>
        </w:object>
      </w:r>
      <w:r w:rsidR="00E00A99" w:rsidRPr="001D552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144E1">
        <w:rPr>
          <w:rFonts w:ascii="Times New Roman" w:hAnsi="Times New Roman" w:cs="Times New Roman"/>
          <w:sz w:val="28"/>
          <w:szCs w:val="28"/>
          <w:lang w:val="ru-RU"/>
        </w:rPr>
        <w:t>имеем</w:t>
      </w:r>
    </w:p>
    <w:p w:rsidR="000E0F6A" w:rsidRDefault="00E35A55" w:rsidP="008B78A2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35A55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8180" w:dyaOrig="1080">
          <v:shape id="_x0000_i1076" type="#_x0000_t75" style="width:410.4pt;height:53.4pt" o:ole="">
            <v:imagedata r:id="rId108" o:title=""/>
          </v:shape>
          <o:OLEObject Type="Embed" ProgID="Equation.DSMT4" ShapeID="_x0000_i1076" DrawAspect="Content" ObjectID="_1793487795" r:id="rId109"/>
        </w:object>
      </w:r>
    </w:p>
    <w:p w:rsidR="00B25AD2" w:rsidRPr="006554F3" w:rsidRDefault="00E35A55" w:rsidP="00E35A55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F5558B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8900" w:dyaOrig="1080">
          <v:shape id="_x0000_i1077" type="#_x0000_t75" style="width:445.2pt;height:54pt" o:ole="">
            <v:imagedata r:id="rId110" o:title=""/>
          </v:shape>
          <o:OLEObject Type="Embed" ProgID="Equation.DSMT4" ShapeID="_x0000_i1077" DrawAspect="Content" ObjectID="_1793487796" r:id="rId111"/>
        </w:object>
      </w:r>
      <w:r w:rsidR="006554F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E0F6A" w:rsidRPr="006554F3">
        <w:rPr>
          <w:rFonts w:ascii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0E0F6A" w:rsidRPr="006554F3">
        <w:rPr>
          <w:rFonts w:ascii="Times New Roman" w:hAnsi="Times New Roman" w:cs="Times New Roman"/>
          <w:sz w:val="28"/>
          <w:szCs w:val="28"/>
          <w:lang w:val="ru-RU"/>
        </w:rPr>
        <w:t>.15)</w:t>
      </w:r>
    </w:p>
    <w:p w:rsidR="00095338" w:rsidRDefault="00481497" w:rsidP="001D552D">
      <w:pPr>
        <w:tabs>
          <w:tab w:val="left" w:pos="0"/>
        </w:tabs>
        <w:spacing w:after="12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Отсюда легко видеть, что если </w:t>
      </w:r>
      <w:r w:rsidR="00DC0C42" w:rsidRPr="00DC0C4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3120" w:dyaOrig="520">
          <v:shape id="_x0000_i1078" type="#_x0000_t75" style="width:156pt;height:25.8pt" o:ole="">
            <v:imagedata r:id="rId112" o:title=""/>
          </v:shape>
          <o:OLEObject Type="Embed" ProgID="Equation.DSMT4" ShapeID="_x0000_i1078" DrawAspect="Content" ObjectID="_1793487797" r:id="rId113"/>
        </w:object>
      </w:r>
      <w:r w:rsidR="00054D07" w:rsidRPr="00054D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481497">
        <w:rPr>
          <w:rFonts w:ascii="Times New Roman" w:hAnsi="Times New Roman" w:cs="Times New Roman"/>
          <w:sz w:val="28"/>
          <w:szCs w:val="28"/>
          <w:lang w:val="ru-RU"/>
        </w:rPr>
        <w:t>причем</w:t>
      </w:r>
      <w:proofErr w:type="spellEnd"/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на концах интервала</w:t>
      </w:r>
      <w:r w:rsidR="00054D07" w:rsidRPr="00054D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4D07" w:rsidRPr="00054D07">
        <w:rPr>
          <w:rFonts w:ascii="Times New Roman" w:hAnsi="Times New Roman" w:cs="Times New Roman"/>
          <w:position w:val="-14"/>
          <w:sz w:val="28"/>
          <w:szCs w:val="28"/>
        </w:rPr>
        <w:object w:dxaOrig="980" w:dyaOrig="440">
          <v:shape id="_x0000_i1079" type="#_x0000_t75" style="width:49.2pt;height:22.2pt" o:ole="">
            <v:imagedata r:id="rId114" o:title=""/>
          </v:shape>
          <o:OLEObject Type="Embed" ProgID="Equation.DSMT4" ShapeID="_x0000_i1079" DrawAspect="Content" ObjectID="_1793487798" r:id="rId115"/>
        </w:object>
      </w:r>
      <w:r w:rsidR="00054D07" w:rsidRPr="009C21B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они </w:t>
      </w:r>
      <w:r w:rsidR="009C21BB">
        <w:rPr>
          <w:rFonts w:ascii="Times New Roman" w:hAnsi="Times New Roman" w:cs="Times New Roman"/>
          <w:sz w:val="28"/>
          <w:szCs w:val="28"/>
          <w:lang w:val="ru-RU"/>
        </w:rPr>
        <w:t xml:space="preserve">могут обращаться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в бесконечность порядка</w:t>
      </w:r>
      <w:r w:rsidR="009C21BB">
        <w:rPr>
          <w:rFonts w:ascii="Times New Roman" w:hAnsi="Times New Roman" w:cs="Times New Roman"/>
          <w:sz w:val="28"/>
          <w:szCs w:val="28"/>
          <w:lang w:val="ru-RU"/>
        </w:rPr>
        <w:t xml:space="preserve"> соответственно</w:t>
      </w:r>
      <w:r w:rsidR="005C3985">
        <w:rPr>
          <w:rFonts w:ascii="Times New Roman" w:hAnsi="Times New Roman" w:cs="Times New Roman"/>
          <w:sz w:val="28"/>
          <w:szCs w:val="28"/>
          <w:lang w:val="ru-RU"/>
        </w:rPr>
        <w:t xml:space="preserve"> не больше чем </w:t>
      </w:r>
      <w:r w:rsidR="005C3985" w:rsidRPr="005C398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0" w:dyaOrig="380">
          <v:shape id="_x0000_i1080" type="#_x0000_t75" style="width:15.6pt;height:19.2pt" o:ole="">
            <v:imagedata r:id="rId116" o:title=""/>
          </v:shape>
          <o:OLEObject Type="Embed" ProgID="Equation.DSMT4" ShapeID="_x0000_i1080" DrawAspect="Content" ObjectID="_1793487799" r:id="rId117"/>
        </w:objec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0E6217" w:rsidRPr="000E621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80" w:dyaOrig="380">
          <v:shape id="_x0000_i1081" type="#_x0000_t75" style="width:34.2pt;height:19.2pt" o:ole="">
            <v:imagedata r:id="rId118" o:title=""/>
          </v:shape>
          <o:OLEObject Type="Embed" ProgID="Equation.DSMT4" ShapeID="_x0000_i1081" DrawAspect="Content" ObjectID="_1793487800" r:id="rId119"/>
        </w:objec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то</w:t>
      </w:r>
      <w:r w:rsidR="000E6217" w:rsidRPr="00DE026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E6217" w:rsidRPr="000E621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400">
          <v:shape id="_x0000_i1082" type="#_x0000_t75" style="width:46.2pt;height:19.8pt" o:ole="">
            <v:imagedata r:id="rId120" o:title=""/>
          </v:shape>
          <o:OLEObject Type="Embed" ProgID="Equation.DSMT4" ShapeID="_x0000_i1082" DrawAspect="Content" ObjectID="_1793487801" r:id="rId121"/>
        </w:object>
      </w:r>
      <w:r w:rsidR="00DE0264" w:rsidRPr="00DE026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имеет</w:t>
      </w:r>
      <w:r w:rsidR="00DE0264">
        <w:rPr>
          <w:rFonts w:ascii="Times New Roman" w:hAnsi="Times New Roman" w:cs="Times New Roman"/>
          <w:sz w:val="28"/>
          <w:szCs w:val="28"/>
          <w:lang w:val="ru-RU"/>
        </w:rPr>
        <w:t xml:space="preserve"> непрерывные производные второ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го порядка по </w:t>
      </w:r>
      <w:r w:rsidR="00DE0264" w:rsidRPr="00DE026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60">
          <v:shape id="_x0000_i1083" type="#_x0000_t75" style="width:12pt;height:13.2pt" o:ole="">
            <v:imagedata r:id="rId122" o:title=""/>
          </v:shape>
          <o:OLEObject Type="Embed" ProgID="Equation.DSMT4" ShapeID="_x0000_i1083" DrawAspect="Content" ObjectID="_1793487802" r:id="rId123"/>
        </w:object>
      </w:r>
      <w:r w:rsidR="00DD3251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DE0264" w:rsidRPr="00DE026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0264" w:rsidRPr="00DE026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20">
          <v:shape id="_x0000_i1084" type="#_x0000_t75" style="width:13.2pt;height:16.2pt" o:ole="">
            <v:imagedata r:id="rId124" o:title=""/>
          </v:shape>
          <o:OLEObject Type="Embed" ProgID="Equation.DSMT4" ShapeID="_x0000_i1084" DrawAspect="Content" ObjectID="_1793487803" r:id="rId125"/>
        </w:object>
      </w:r>
      <w:r w:rsidR="00DD3251">
        <w:rPr>
          <w:rFonts w:ascii="Times New Roman" w:hAnsi="Times New Roman" w:cs="Times New Roman"/>
          <w:sz w:val="28"/>
          <w:szCs w:val="28"/>
          <w:lang w:val="ru-RU"/>
        </w:rPr>
        <w:t xml:space="preserve"> в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обла</w:t>
      </w:r>
      <w:r w:rsidR="00DD3251">
        <w:rPr>
          <w:rFonts w:ascii="Times New Roman" w:hAnsi="Times New Roman" w:cs="Times New Roman"/>
          <w:sz w:val="28"/>
          <w:szCs w:val="28"/>
          <w:lang w:val="ru-RU"/>
        </w:rPr>
        <w:t>сти, ограниченной характеристи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ками</w:t>
      </w:r>
      <w:r w:rsidR="00B56041" w:rsidRPr="00B56041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3460" w:dyaOrig="800">
          <v:shape id="_x0000_i1085" type="#_x0000_t75" style="width:172.8pt;height:40.2pt" o:ole="">
            <v:imagedata r:id="rId126" o:title=""/>
          </v:shape>
          <o:OLEObject Type="Embed" ProgID="Equation.DSMT4" ShapeID="_x0000_i1085" DrawAspect="Content" ObjectID="_1793487804" r:id="rId127"/>
        </w:object>
      </w:r>
      <w:r w:rsidR="00BA53AB" w:rsidRPr="00BA53A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A53AB" w:rsidRPr="00B56041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3400" w:dyaOrig="800">
          <v:shape id="_x0000_i1086" type="#_x0000_t75" style="width:169.8pt;height:40.2pt" o:ole="">
            <v:imagedata r:id="rId128" o:title=""/>
          </v:shape>
          <o:OLEObject Type="Embed" ProgID="Equation.DSMT4" ShapeID="_x0000_i1086" DrawAspect="Content" ObjectID="_1793487805" r:id="rId129"/>
        </w:object>
      </w:r>
      <w:r w:rsidR="00BA53AB" w:rsidRPr="00BA53A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06E94">
        <w:rPr>
          <w:rFonts w:ascii="Times New Roman" w:hAnsi="Times New Roman" w:cs="Times New Roman"/>
          <w:sz w:val="28"/>
          <w:szCs w:val="28"/>
          <w:lang w:val="ru-RU"/>
        </w:rPr>
        <w:t>и отрезкам</w:t>
      </w:r>
      <w:r w:rsidR="00E459E7" w:rsidRPr="00E459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459E7" w:rsidRPr="00E459E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960" w:dyaOrig="480">
          <v:shape id="_x0000_i1087" type="#_x0000_t75" style="width:48pt;height:24pt" o:ole="">
            <v:imagedata r:id="rId130" o:title=""/>
          </v:shape>
          <o:OLEObject Type="Embed" ProgID="Equation.DSMT4" ShapeID="_x0000_i1087" DrawAspect="Content" ObjectID="_1793487806" r:id="rId131"/>
        </w:object>
      </w:r>
      <w:r w:rsidR="00406E94">
        <w:rPr>
          <w:rFonts w:ascii="Times New Roman" w:hAnsi="Times New Roman" w:cs="Times New Roman"/>
          <w:sz w:val="28"/>
          <w:szCs w:val="28"/>
          <w:lang w:val="ru-RU"/>
        </w:rPr>
        <w:t xml:space="preserve"> осы</w:t>
      </w:r>
      <w:r w:rsidR="00E459E7" w:rsidRPr="00E459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459E7" w:rsidRPr="00E459E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60">
          <v:shape id="_x0000_i1088" type="#_x0000_t75" style="width:12pt;height:13.2pt" o:ole="">
            <v:imagedata r:id="rId132" o:title=""/>
          </v:shape>
          <o:OLEObject Type="Embed" ProgID="Equation.DSMT4" ShapeID="_x0000_i1088" DrawAspect="Content" ObjectID="_1793487807" r:id="rId133"/>
        </w:object>
      </w:r>
      <w:r w:rsidR="00406E94">
        <w:rPr>
          <w:rFonts w:ascii="Times New Roman" w:hAnsi="Times New Roman" w:cs="Times New Roman"/>
          <w:sz w:val="28"/>
          <w:szCs w:val="28"/>
          <w:lang w:val="ru-RU"/>
        </w:rPr>
        <w:t xml:space="preserve">. Непосредственной </w:t>
      </w:r>
      <w:r w:rsidR="008E7515">
        <w:rPr>
          <w:rFonts w:ascii="Times New Roman" w:hAnsi="Times New Roman" w:cs="Times New Roman"/>
          <w:sz w:val="28"/>
          <w:szCs w:val="28"/>
          <w:lang w:val="ru-RU"/>
        </w:rPr>
        <w:t>провер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кой нетрудно убедиться в том, что функция 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.15) есть</w:t>
      </w:r>
      <w:r w:rsidR="008E7515">
        <w:rPr>
          <w:rFonts w:ascii="Times New Roman" w:hAnsi="Times New Roman" w:cs="Times New Roman"/>
          <w:sz w:val="28"/>
          <w:szCs w:val="28"/>
          <w:lang w:val="ru-RU"/>
        </w:rPr>
        <w:t xml:space="preserve"> ре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шение уравнения 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.7),</w:t>
      </w:r>
      <w:r w:rsidR="008E7515">
        <w:rPr>
          <w:rFonts w:ascii="Times New Roman" w:hAnsi="Times New Roman" w:cs="Times New Roman"/>
          <w:sz w:val="28"/>
          <w:szCs w:val="28"/>
          <w:lang w:val="ru-RU"/>
        </w:rPr>
        <w:t xml:space="preserve"> удовлетворяющая начальным дан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ным 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.2). Из самого способа получения формулы 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.15) и </w:t>
      </w:r>
      <w:proofErr w:type="spellStart"/>
      <w:r w:rsidRPr="00481497">
        <w:rPr>
          <w:rFonts w:ascii="Times New Roman" w:hAnsi="Times New Roman" w:cs="Times New Roman"/>
          <w:sz w:val="28"/>
          <w:szCs w:val="28"/>
          <w:lang w:val="ru-RU"/>
        </w:rPr>
        <w:t>ее</w:t>
      </w:r>
      <w:proofErr w:type="spellEnd"/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вида следует, что решение задачи Коши 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.7), 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.2) единственно и непрерывно зависит от начальных данных. </w:t>
      </w:r>
    </w:p>
    <w:p w:rsidR="00095338" w:rsidRDefault="00481497" w:rsidP="0002041C">
      <w:pPr>
        <w:spacing w:after="12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>Выражение вида 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.13) будем</w:t>
      </w:r>
      <w:r w:rsidR="00095338">
        <w:rPr>
          <w:rFonts w:ascii="Times New Roman" w:hAnsi="Times New Roman" w:cs="Times New Roman"/>
          <w:sz w:val="28"/>
          <w:szCs w:val="28"/>
          <w:lang w:val="ru-RU"/>
        </w:rPr>
        <w:t xml:space="preserve"> называть </w:t>
      </w:r>
      <w:r w:rsidR="00095338" w:rsidRPr="00095338">
        <w:rPr>
          <w:rFonts w:ascii="Times New Roman" w:hAnsi="Times New Roman" w:cs="Times New Roman"/>
          <w:i/>
          <w:sz w:val="28"/>
          <w:szCs w:val="28"/>
          <w:lang w:val="ru-RU"/>
        </w:rPr>
        <w:t>обобщенным ре</w:t>
      </w:r>
      <w:r w:rsidRPr="00095338">
        <w:rPr>
          <w:rFonts w:ascii="Times New Roman" w:hAnsi="Times New Roman" w:cs="Times New Roman"/>
          <w:i/>
          <w:sz w:val="28"/>
          <w:szCs w:val="28"/>
          <w:lang w:val="ru-RU"/>
        </w:rPr>
        <w:t>шением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(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.7), если </w:t>
      </w:r>
      <w:r w:rsidR="00E47732" w:rsidRPr="00E4773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089" type="#_x0000_t75" style="width:31.2pt;height:19.8pt" o:ole="">
            <v:imagedata r:id="rId134" o:title=""/>
          </v:shape>
          <o:OLEObject Type="Embed" ProgID="Equation.DSMT4" ShapeID="_x0000_i1089" DrawAspect="Content" ObjectID="_1793487808" r:id="rId135"/>
        </w:object>
      </w:r>
      <w:r w:rsidR="00E47732" w:rsidRPr="00E4773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E1475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E47732" w:rsidRPr="00E4773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00" w:dyaOrig="400">
          <v:shape id="_x0000_i1090" type="#_x0000_t75" style="width:30pt;height:19.8pt" o:ole="">
            <v:imagedata r:id="rId136" o:title=""/>
          </v:shape>
          <o:OLEObject Type="Embed" ProgID="Equation.DSMT4" ShapeID="_x0000_i1090" DrawAspect="Content" ObjectID="_1793487809" r:id="rId137"/>
        </w:object>
      </w:r>
      <w:r w:rsidR="009E147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95338">
        <w:rPr>
          <w:rFonts w:ascii="Times New Roman" w:hAnsi="Times New Roman" w:cs="Times New Roman"/>
          <w:sz w:val="28"/>
          <w:szCs w:val="28"/>
          <w:lang w:val="ru-RU"/>
        </w:rPr>
        <w:t xml:space="preserve">непрерывны в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интервале </w:t>
      </w:r>
      <w:r w:rsidR="009E1475" w:rsidRPr="009E147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980" w:dyaOrig="440">
          <v:shape id="_x0000_i1091" type="#_x0000_t75" style="width:49.2pt;height:22.2pt" o:ole="">
            <v:imagedata r:id="rId138" o:title=""/>
          </v:shape>
          <o:OLEObject Type="Embed" ProgID="Equation.DSMT4" ShapeID="_x0000_i1091" DrawAspect="Content" ObjectID="_1793487810" r:id="rId139"/>
        </w:object>
      </w:r>
    </w:p>
    <w:p w:rsidR="00381BF8" w:rsidRDefault="00481497" w:rsidP="0002041C">
      <w:pPr>
        <w:spacing w:after="12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>Для того</w:t>
      </w:r>
      <w:r w:rsidR="002240FE">
        <w:rPr>
          <w:rFonts w:ascii="Times New Roman" w:hAnsi="Times New Roman" w:cs="Times New Roman"/>
          <w:sz w:val="28"/>
          <w:szCs w:val="28"/>
          <w:lang w:val="ru-RU"/>
        </w:rPr>
        <w:t xml:space="preserve"> чтобы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481497">
        <w:rPr>
          <w:rFonts w:ascii="Times New Roman" w:hAnsi="Times New Roman" w:cs="Times New Roman"/>
          <w:sz w:val="28"/>
          <w:szCs w:val="28"/>
          <w:lang w:val="ru-RU"/>
        </w:rPr>
        <w:t>обобщенное</w:t>
      </w:r>
      <w:proofErr w:type="spellEnd"/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решение обладало той или иной гладкостью, необходимо чтобы функции </w:t>
      </w:r>
      <w:r w:rsidR="006829DF" w:rsidRPr="00E4773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092" type="#_x0000_t75" style="width:31.2pt;height:19.8pt" o:ole="">
            <v:imagedata r:id="rId134" o:title=""/>
          </v:shape>
          <o:OLEObject Type="Embed" ProgID="Equation.DSMT4" ShapeID="_x0000_i1092" DrawAspect="Content" ObjectID="_1793487811" r:id="rId140"/>
        </w:object>
      </w:r>
      <w:r w:rsidR="006829DF" w:rsidRPr="00E4773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829DF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6829DF" w:rsidRPr="00E4773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00" w:dyaOrig="400">
          <v:shape id="_x0000_i1093" type="#_x0000_t75" style="width:30pt;height:19.8pt" o:ole="">
            <v:imagedata r:id="rId136" o:title=""/>
          </v:shape>
          <o:OLEObject Type="Embed" ProgID="Equation.DSMT4" ShapeID="_x0000_i1093" DrawAspect="Content" ObjectID="_1793487812" r:id="rId141"/>
        </w:object>
      </w:r>
      <w:r w:rsidR="006829D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имели определенн</w:t>
      </w:r>
      <w:r w:rsidR="002240FE">
        <w:rPr>
          <w:rFonts w:ascii="Times New Roman" w:hAnsi="Times New Roman" w:cs="Times New Roman"/>
          <w:sz w:val="28"/>
          <w:szCs w:val="28"/>
          <w:lang w:val="ru-RU"/>
        </w:rPr>
        <w:t xml:space="preserve">ую гладкость. В дальнейшем </w:t>
      </w:r>
      <w:proofErr w:type="spellStart"/>
      <w:r w:rsidR="002240FE">
        <w:rPr>
          <w:rFonts w:ascii="Times New Roman" w:hAnsi="Times New Roman" w:cs="Times New Roman"/>
          <w:sz w:val="28"/>
          <w:szCs w:val="28"/>
          <w:lang w:val="ru-RU"/>
        </w:rPr>
        <w:t>обоб</w:t>
      </w:r>
      <w:r w:rsidR="0060213F">
        <w:rPr>
          <w:rFonts w:ascii="Times New Roman" w:hAnsi="Times New Roman" w:cs="Times New Roman"/>
          <w:sz w:val="28"/>
          <w:szCs w:val="28"/>
          <w:lang w:val="ru-RU"/>
        </w:rPr>
        <w:t>щенное</w:t>
      </w:r>
      <w:proofErr w:type="spellEnd"/>
      <w:r w:rsidR="0060213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решение мы будем рассматривать в треугольнике</w:t>
      </w:r>
      <w:r w:rsidR="00E35A5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E070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E37F9" w:rsidRPr="004E37F9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094" type="#_x0000_t75" style="width:36pt;height:16.2pt" o:ole="">
            <v:imagedata r:id="rId142" o:title=""/>
          </v:shape>
          <o:OLEObject Type="Embed" ProgID="Equation.DSMT4" ShapeID="_x0000_i1094" DrawAspect="Content" ObjectID="_1793487813" r:id="rId143"/>
        </w:object>
      </w:r>
      <w:r w:rsidR="004E37F9">
        <w:rPr>
          <w:rFonts w:ascii="Times New Roman" w:hAnsi="Times New Roman" w:cs="Times New Roman"/>
          <w:sz w:val="28"/>
          <w:szCs w:val="28"/>
          <w:lang w:val="ru-RU"/>
        </w:rPr>
        <w:t>, ог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раниченном отрезком </w:t>
      </w:r>
      <w:r w:rsidR="004E37F9" w:rsidRPr="004E37F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20" w:dyaOrig="320">
          <v:shape id="_x0000_i1095" type="#_x0000_t75" style="width:25.8pt;height:16.2pt" o:ole="">
            <v:imagedata r:id="rId144" o:title=""/>
          </v:shape>
          <o:OLEObject Type="Embed" ProgID="Equation.DSMT4" ShapeID="_x0000_i1095" DrawAspect="Content" ObjectID="_1793487814" r:id="rId145"/>
        </w:object>
      </w:r>
      <w:r w:rsidR="004E37F9" w:rsidRPr="004E37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характеристики </w:t>
      </w:r>
      <w:r w:rsidR="00165AFC" w:rsidRPr="00165AFC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96" type="#_x0000_t75" style="width:36pt;height:19.2pt" o:ole="">
            <v:imagedata r:id="rId146" o:title=""/>
          </v:shape>
          <o:OLEObject Type="Embed" ProgID="Equation.DSMT4" ShapeID="_x0000_i1096" DrawAspect="Content" ObjectID="_1793487815" r:id="rId147"/>
        </w:object>
      </w:r>
      <w:r w:rsidR="00165AFC" w:rsidRPr="00165AF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отрезком</w:t>
      </w:r>
      <w:r w:rsidR="00165AFC" w:rsidRPr="00165AF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65AFC" w:rsidRPr="00165AFC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097" type="#_x0000_t75" style="width:24pt;height:16.2pt" o:ole="">
            <v:imagedata r:id="rId148" o:title=""/>
          </v:shape>
          <o:OLEObject Type="Embed" ProgID="Equation.DSMT4" ShapeID="_x0000_i1097" DrawAspect="Content" ObjectID="_1793487816" r:id="rId149"/>
        </w:objec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характеристики </w:t>
      </w:r>
      <w:r w:rsidR="00381BF8" w:rsidRPr="00165AFC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98" type="#_x0000_t75" style="width:33.6pt;height:19.2pt" o:ole="">
            <v:imagedata r:id="rId150" o:title=""/>
          </v:shape>
          <o:OLEObject Type="Embed" ProgID="Equation.DSMT4" ShapeID="_x0000_i1098" DrawAspect="Content" ObjectID="_1793487817" r:id="rId151"/>
        </w:object>
      </w:r>
      <w:r w:rsidR="00381BF8" w:rsidRPr="00381B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и частью линии вырождения </w:t>
      </w:r>
      <w:r w:rsidR="00381BF8" w:rsidRPr="00381BF8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99" type="#_x0000_t75" style="width:37.2pt;height:19.2pt" o:ole="">
            <v:imagedata r:id="rId152" o:title=""/>
          </v:shape>
          <o:OLEObject Type="Embed" ProgID="Equation.DSMT4" ShapeID="_x0000_i1099" DrawAspect="Content" ObjectID="_1793487818" r:id="rId153"/>
        </w:object>
      </w:r>
      <w:r w:rsidR="00381BF8" w:rsidRPr="00381BF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A1C38" w:rsidRDefault="00481497" w:rsidP="0002041C">
      <w:pPr>
        <w:spacing w:after="12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81BF8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 xml:space="preserve">3. </w:t>
      </w:r>
      <w:proofErr w:type="spellStart"/>
      <w:r w:rsidRPr="00381BF8">
        <w:rPr>
          <w:rFonts w:ascii="Times New Roman" w:hAnsi="Times New Roman" w:cs="Times New Roman"/>
          <w:b/>
          <w:sz w:val="28"/>
          <w:szCs w:val="28"/>
          <w:lang w:val="ru-RU"/>
        </w:rPr>
        <w:t>Обобщенное</w:t>
      </w:r>
      <w:proofErr w:type="spellEnd"/>
      <w:r w:rsidRPr="00381BF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решение уравнения (</w:t>
      </w:r>
      <w:r w:rsidR="003E0701">
        <w:rPr>
          <w:rFonts w:ascii="Times New Roman" w:hAnsi="Times New Roman" w:cs="Times New Roman"/>
          <w:b/>
          <w:sz w:val="28"/>
          <w:szCs w:val="28"/>
          <w:lang w:val="ru-RU"/>
        </w:rPr>
        <w:t>2</w:t>
      </w:r>
      <w:r w:rsidRPr="00381BF8">
        <w:rPr>
          <w:rFonts w:ascii="Times New Roman" w:hAnsi="Times New Roman" w:cs="Times New Roman"/>
          <w:b/>
          <w:sz w:val="28"/>
          <w:szCs w:val="28"/>
          <w:lang w:val="ru-RU"/>
        </w:rPr>
        <w:t>.3) класс</w:t>
      </w:r>
      <w:r w:rsidRPr="00AA6B72">
        <w:rPr>
          <w:rFonts w:ascii="Times New Roman" w:hAnsi="Times New Roman" w:cs="Times New Roman"/>
          <w:b/>
          <w:sz w:val="28"/>
          <w:szCs w:val="28"/>
        </w:rPr>
        <w:t>a</w:t>
      </w:r>
      <w:r w:rsidR="005A1C38" w:rsidRPr="00AA6B72">
        <w:rPr>
          <w:rFonts w:ascii="Times New Roman" w:hAnsi="Times New Roman" w:cs="Times New Roman"/>
          <w:position w:val="-14"/>
          <w:sz w:val="28"/>
          <w:szCs w:val="28"/>
        </w:rPr>
        <w:object w:dxaOrig="420" w:dyaOrig="440">
          <v:shape id="_x0000_i1100" type="#_x0000_t75" style="width:21.6pt;height:22.2pt" o:ole="">
            <v:imagedata r:id="rId154" o:title=""/>
          </v:shape>
          <o:OLEObject Type="Embed" ProgID="Equation.DSMT4" ShapeID="_x0000_i1100" DrawAspect="Content" ObjectID="_1793487819" r:id="rId155"/>
        </w:object>
      </w:r>
      <w:r w:rsidRPr="00AA6B7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Рассмотрим следующий</w:t>
      </w:r>
      <w:r w:rsidR="005A1C38">
        <w:rPr>
          <w:rFonts w:ascii="Times New Roman" w:hAnsi="Times New Roman" w:cs="Times New Roman"/>
          <w:sz w:val="28"/>
          <w:szCs w:val="28"/>
          <w:lang w:val="ru-RU"/>
        </w:rPr>
        <w:t xml:space="preserve"> класс </w:t>
      </w:r>
      <w:proofErr w:type="spellStart"/>
      <w:r w:rsidR="005A1C38">
        <w:rPr>
          <w:rFonts w:ascii="Times New Roman" w:hAnsi="Times New Roman" w:cs="Times New Roman"/>
          <w:sz w:val="28"/>
          <w:szCs w:val="28"/>
          <w:lang w:val="ru-RU"/>
        </w:rPr>
        <w:t>обобщенных</w:t>
      </w:r>
      <w:proofErr w:type="spellEnd"/>
      <w:r w:rsidR="005A1C38">
        <w:rPr>
          <w:rFonts w:ascii="Times New Roman" w:hAnsi="Times New Roman" w:cs="Times New Roman"/>
          <w:sz w:val="28"/>
          <w:szCs w:val="28"/>
          <w:lang w:val="ru-RU"/>
        </w:rPr>
        <w:t xml:space="preserve"> решений зада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чи Кош</w:t>
      </w:r>
      <w:r w:rsidR="005A1C38">
        <w:rPr>
          <w:rFonts w:ascii="Times New Roman" w:hAnsi="Times New Roman" w:cs="Times New Roman"/>
          <w:sz w:val="28"/>
          <w:szCs w:val="28"/>
          <w:lang w:val="ru-RU"/>
        </w:rPr>
        <w:t>и, введенный К. И. Бабенко</w:t>
      </w:r>
      <w:r w:rsidR="00EA2EEA" w:rsidRPr="00250CFC">
        <w:rPr>
          <w:rStyle w:val="aa"/>
          <w:bCs/>
          <w:sz w:val="32"/>
          <w:szCs w:val="32"/>
        </w:rPr>
        <w:footnoteReference w:id="1"/>
      </w:r>
      <w:r w:rsidR="005A1C3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913C2" w:rsidRDefault="00481497" w:rsidP="0002041C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Говорят, что </w:t>
      </w:r>
      <w:proofErr w:type="spellStart"/>
      <w:r w:rsidRPr="00481497">
        <w:rPr>
          <w:rFonts w:ascii="Times New Roman" w:hAnsi="Times New Roman" w:cs="Times New Roman"/>
          <w:sz w:val="28"/>
          <w:szCs w:val="28"/>
          <w:lang w:val="ru-RU"/>
        </w:rPr>
        <w:t>обобщенное</w:t>
      </w:r>
      <w:proofErr w:type="spellEnd"/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решение 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.13) уравнения 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.7) принадлежит</w:t>
      </w:r>
      <w:r w:rsidRPr="00800C7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классу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00C77" w:rsidRPr="00800C77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40" w:dyaOrig="440">
          <v:shape id="_x0000_i1101" type="#_x0000_t75" style="width:22.2pt;height:22.2pt" o:ole="">
            <v:imagedata r:id="rId156" o:title=""/>
          </v:shape>
          <o:OLEObject Type="Embed" ProgID="Equation.DSMT4" ShapeID="_x0000_i1101" DrawAspect="Content" ObjectID="_1793487820" r:id="rId157"/>
        </w:objec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если функция </w:t>
      </w:r>
      <w:r w:rsidR="00E43B18" w:rsidRPr="005824B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400">
          <v:shape id="_x0000_i1102" type="#_x0000_t75" style="width:27.6pt;height:19.8pt" o:ole="">
            <v:imagedata r:id="rId158" o:title=""/>
          </v:shape>
          <o:OLEObject Type="Embed" ProgID="Equation.DSMT4" ShapeID="_x0000_i1102" DrawAspect="Content" ObjectID="_1793487821" r:id="rId159"/>
        </w:object>
      </w:r>
      <w:r w:rsidR="00E43B18" w:rsidRPr="00E43B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43B18">
        <w:rPr>
          <w:rFonts w:ascii="Times New Roman" w:hAnsi="Times New Roman" w:cs="Times New Roman"/>
          <w:sz w:val="28"/>
          <w:szCs w:val="28"/>
          <w:lang w:val="ru-RU"/>
        </w:rPr>
        <w:t>удовлет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воряет условию Гельдера показателем </w:t>
      </w:r>
      <w:r w:rsidR="001F7DDD" w:rsidRPr="008E2A28">
        <w:rPr>
          <w:rFonts w:ascii="Times New Roman" w:hAnsi="Times New Roman" w:cs="Times New Roman"/>
          <w:position w:val="-14"/>
          <w:sz w:val="28"/>
          <w:szCs w:val="28"/>
        </w:rPr>
        <w:object w:dxaOrig="1320" w:dyaOrig="440">
          <v:shape id="_x0000_i1103" type="#_x0000_t75" style="width:66pt;height:22.2pt" o:ole="">
            <v:imagedata r:id="rId160" o:title=""/>
          </v:shape>
          <o:OLEObject Type="Embed" ProgID="Equation.DSMT4" ShapeID="_x0000_i1103" DrawAspect="Content" ObjectID="_1793487822" r:id="rId161"/>
        </w:object>
      </w:r>
      <w:r w:rsidR="003260E7" w:rsidRPr="003260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3260E7" w:rsidRPr="003260E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1120" w:dyaOrig="360">
          <v:shape id="_x0000_i1104" type="#_x0000_t75" style="width:55.8pt;height:18pt" o:ole="">
            <v:imagedata r:id="rId162" o:title=""/>
          </v:shape>
          <o:OLEObject Type="Embed" ProgID="Equation.DSMT4" ShapeID="_x0000_i1104" DrawAspect="Content" ObjectID="_1793487823" r:id="rId163"/>
        </w:object>
      </w:r>
      <w:r w:rsidR="002C08A2" w:rsidRPr="002C08A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а функция</w:t>
      </w:r>
      <w:r w:rsidR="00D017D2" w:rsidRPr="00D017D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017D2" w:rsidRPr="003260E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400">
          <v:shape id="_x0000_i1105" type="#_x0000_t75" style="width:27.6pt;height:19.8pt" o:ole="">
            <v:imagedata r:id="rId164" o:title=""/>
          </v:shape>
          <o:OLEObject Type="Embed" ProgID="Equation.DSMT4" ShapeID="_x0000_i1105" DrawAspect="Content" ObjectID="_1793487824" r:id="rId165"/>
        </w:object>
      </w:r>
      <w:r w:rsidR="00D017D2">
        <w:rPr>
          <w:rFonts w:ascii="Times New Roman" w:hAnsi="Times New Roman" w:cs="Times New Roman"/>
          <w:sz w:val="28"/>
          <w:szCs w:val="28"/>
          <w:lang w:val="ru-RU"/>
        </w:rPr>
        <w:t xml:space="preserve"> удовлетворяет Гель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дера с показателем </w:t>
      </w:r>
      <w:r w:rsidR="002C08A2" w:rsidRPr="00720D37">
        <w:rPr>
          <w:rFonts w:ascii="Times New Roman" w:hAnsi="Times New Roman" w:cs="Times New Roman"/>
          <w:position w:val="-14"/>
          <w:sz w:val="28"/>
          <w:szCs w:val="28"/>
        </w:rPr>
        <w:object w:dxaOrig="960" w:dyaOrig="440">
          <v:shape id="_x0000_i1106" type="#_x0000_t75" style="width:48pt;height:22.2pt" o:ole="">
            <v:imagedata r:id="rId166" o:title=""/>
          </v:shape>
          <o:OLEObject Type="Embed" ProgID="Equation.DSMT4" ShapeID="_x0000_i1106" DrawAspect="Content" ObjectID="_1793487825" r:id="rId167"/>
        </w:object>
      </w:r>
      <w:r w:rsidR="002C08A2" w:rsidRPr="002C08A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при</w:t>
      </w:r>
      <w:r w:rsidR="002C08A2" w:rsidRPr="002C08A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C08A2" w:rsidRPr="002C08A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40" w:dyaOrig="320">
          <v:shape id="_x0000_i1107" type="#_x0000_t75" style="width:57.6pt;height:16.2pt" o:ole="">
            <v:imagedata r:id="rId168" o:title=""/>
          </v:shape>
          <o:OLEObject Type="Embed" ProgID="Equation.DSMT4" ShapeID="_x0000_i1107" DrawAspect="Content" ObjectID="_1793487826" r:id="rId169"/>
        </w:object>
      </w:r>
    </w:p>
    <w:p w:rsidR="002A4689" w:rsidRDefault="00481497" w:rsidP="0002041C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Лемма 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.1. Если </w:t>
      </w:r>
      <w:r w:rsidR="001913C2" w:rsidRPr="001913C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400">
          <v:shape id="_x0000_i1108" type="#_x0000_t75" style="width:46.2pt;height:19.8pt" o:ole="">
            <v:imagedata r:id="rId170" o:title=""/>
          </v:shape>
          <o:OLEObject Type="Embed" ProgID="Equation.DSMT4" ShapeID="_x0000_i1108" DrawAspect="Content" ObjectID="_1793487827" r:id="rId171"/>
        </w:object>
      </w:r>
      <w:r w:rsidR="001913C2" w:rsidRPr="001913C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913C2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="001913C2" w:rsidRPr="006A074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481497">
        <w:rPr>
          <w:rFonts w:ascii="Times New Roman" w:hAnsi="Times New Roman" w:cs="Times New Roman"/>
          <w:sz w:val="28"/>
          <w:szCs w:val="28"/>
          <w:lang w:val="ru-RU"/>
        </w:rPr>
        <w:t>обобщенное</w:t>
      </w:r>
      <w:proofErr w:type="spellEnd"/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решение класса</w:t>
      </w:r>
      <w:r w:rsidR="006A0746" w:rsidRPr="006A074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A0746" w:rsidRPr="006A0746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109" type="#_x0000_t75" style="width:17.4pt;height:22.2pt" o:ole="">
            <v:imagedata r:id="rId172" o:title=""/>
          </v:shape>
          <o:OLEObject Type="Embed" ProgID="Equation.DSMT4" ShapeID="_x0000_i1109" DrawAspect="Content" ObjectID="_1793487828" r:id="rId173"/>
        </w:object>
      </w:r>
      <w:r w:rsidR="006A0746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6A0746">
        <w:rPr>
          <w:rFonts w:ascii="Times New Roman" w:hAnsi="Times New Roman" w:cs="Times New Roman"/>
          <w:sz w:val="28"/>
          <w:szCs w:val="28"/>
          <w:lang w:val="ru-RU"/>
        </w:rPr>
        <w:t xml:space="preserve">.7), то </w:t>
      </w:r>
      <w:r w:rsidR="0064619B" w:rsidRPr="0064619B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360" w:dyaOrig="440">
          <v:shape id="_x0000_i1110" type="#_x0000_t75" style="width:18pt;height:22.2pt" o:ole="">
            <v:imagedata r:id="rId174" o:title=""/>
          </v:shape>
          <o:OLEObject Type="Embed" ProgID="Equation.DSMT4" ShapeID="_x0000_i1110" DrawAspect="Content" ObjectID="_1793487829" r:id="rId175"/>
        </w:object>
      </w:r>
      <w:r w:rsidR="0064619B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64619B" w:rsidRPr="0064619B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360" w:dyaOrig="480">
          <v:shape id="_x0000_i1111" type="#_x0000_t75" style="width:18pt;height:24pt" o:ole="">
            <v:imagedata r:id="rId176" o:title=""/>
          </v:shape>
          <o:OLEObject Type="Embed" ProgID="Equation.DSMT4" ShapeID="_x0000_i1111" DrawAspect="Content" ObjectID="_1793487830" r:id="rId177"/>
        </w:object>
      </w:r>
      <w:r w:rsidR="0064619B">
        <w:rPr>
          <w:rFonts w:ascii="Times New Roman" w:hAnsi="Times New Roman" w:cs="Times New Roman"/>
          <w:sz w:val="28"/>
          <w:szCs w:val="28"/>
          <w:lang w:val="ru-RU"/>
        </w:rPr>
        <w:t>, непрерывны в треуголь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нике </w:t>
      </w:r>
      <w:r w:rsidR="0064619B" w:rsidRPr="0064619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20" w:dyaOrig="320">
          <v:shape id="_x0000_i1112" type="#_x0000_t75" style="width:36pt;height:16.2pt" o:ole="">
            <v:imagedata r:id="rId178" o:title=""/>
          </v:shape>
          <o:OLEObject Type="Embed" ProgID="Equation.DSMT4" ShapeID="_x0000_i1112" DrawAspect="Content" ObjectID="_1793487831" r:id="rId179"/>
        </w:object>
      </w:r>
      <w:r w:rsidR="0064619B" w:rsidRPr="0064619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D02A05" w:rsidRPr="00D02A05">
        <w:rPr>
          <w:rFonts w:ascii="Times New Roman" w:hAnsi="Times New Roman" w:cs="Times New Roman"/>
          <w:position w:val="-18"/>
          <w:sz w:val="28"/>
          <w:szCs w:val="28"/>
        </w:rPr>
        <w:object w:dxaOrig="360" w:dyaOrig="480">
          <v:shape id="_x0000_i1113" type="#_x0000_t75" style="width:18pt;height:24pt" o:ole="">
            <v:imagedata r:id="rId180" o:title=""/>
          </v:shape>
          <o:OLEObject Type="Embed" ProgID="Equation.DSMT4" ShapeID="_x0000_i1113" DrawAspect="Content" ObjectID="_1793487832" r:id="rId181"/>
        </w:object>
      </w:r>
      <w:r w:rsidR="00D02A05" w:rsidRPr="00D02A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непрерывна вплоть до линии вырождения и</w:t>
      </w:r>
      <w:r w:rsidR="00F371E5" w:rsidRPr="002F2233">
        <w:rPr>
          <w:rFonts w:ascii="Times New Roman" w:hAnsi="Times New Roman" w:cs="Times New Roman"/>
          <w:position w:val="-38"/>
          <w:sz w:val="28"/>
          <w:szCs w:val="28"/>
        </w:rPr>
        <w:object w:dxaOrig="3320" w:dyaOrig="880">
          <v:shape id="_x0000_i1114" type="#_x0000_t75" style="width:166.2pt;height:43.8pt" o:ole="">
            <v:imagedata r:id="rId182" o:title=""/>
          </v:shape>
          <o:OLEObject Type="Embed" ProgID="Equation.DSMT4" ShapeID="_x0000_i1114" DrawAspect="Content" ObjectID="_1793487833" r:id="rId183"/>
        </w:object>
      </w:r>
    </w:p>
    <w:p w:rsidR="00A3182B" w:rsidRDefault="002A4689" w:rsidP="0002041C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ак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как функции </w:t>
      </w:r>
      <w:r w:rsidR="00E04584" w:rsidRPr="00E04584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2380" w:dyaOrig="540">
          <v:shape id="_x0000_i1115" type="#_x0000_t75" style="width:119.4pt;height:27.6pt" o:ole="">
            <v:imagedata r:id="rId184" o:title=""/>
          </v:shape>
          <o:OLEObject Type="Embed" ProgID="Equation.DSMT4" ShapeID="_x0000_i1115" DrawAspect="Content" ObjectID="_1793487834" r:id="rId185"/>
        </w:object>
      </w:r>
      <w:r w:rsidR="00013A8E" w:rsidRPr="00013A8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013A8E" w:rsidRPr="00013A8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3A8E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3A8E" w:rsidRPr="00E04584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2520" w:dyaOrig="540">
          <v:shape id="_x0000_i1116" type="#_x0000_t75" style="width:126pt;height:27.6pt" o:ole="">
            <v:imagedata r:id="rId186" o:title=""/>
          </v:shape>
          <o:OLEObject Type="Embed" ProgID="Equation.DSMT4" ShapeID="_x0000_i1116" DrawAspect="Content" ObjectID="_1793487835" r:id="rId187"/>
        </w:objec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то их можно представить в виде</w:t>
      </w:r>
      <w:r w:rsidR="00481497" w:rsidRPr="00A3182B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</w:p>
    <w:p w:rsidR="008E098B" w:rsidRDefault="00674328" w:rsidP="0002041C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3182B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4280" w:dyaOrig="1080">
          <v:shape id="_x0000_i1117" type="#_x0000_t75" style="width:214.2pt;height:54pt" o:ole="">
            <v:imagedata r:id="rId188" o:title=""/>
          </v:shape>
          <o:OLEObject Type="Embed" ProgID="Equation.DSMT4" ShapeID="_x0000_i1117" DrawAspect="Content" ObjectID="_1793487836" r:id="rId189"/>
        </w:object>
      </w:r>
    </w:p>
    <w:p w:rsidR="008E098B" w:rsidRPr="00492315" w:rsidRDefault="008E098B" w:rsidP="0002041C">
      <w:pPr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A3182B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4380" w:dyaOrig="1080">
          <v:shape id="_x0000_i1118" type="#_x0000_t75" style="width:219.6pt;height:54pt" o:ole="">
            <v:imagedata r:id="rId190" o:title=""/>
          </v:shape>
          <o:OLEObject Type="Embed" ProgID="Equation.DSMT4" ShapeID="_x0000_i1118" DrawAspect="Content" ObjectID="_1793487837" r:id="rId191"/>
        </w:object>
      </w:r>
      <w:r w:rsidR="002C1B85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92315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92315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92315" w:rsidRPr="00492315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492315" w:rsidRPr="00492315">
        <w:rPr>
          <w:rFonts w:ascii="Times New Roman" w:hAnsi="Times New Roman" w:cs="Times New Roman"/>
          <w:sz w:val="28"/>
          <w:szCs w:val="28"/>
          <w:lang w:val="ru-RU"/>
        </w:rPr>
        <w:t>.16)</w:t>
      </w:r>
    </w:p>
    <w:p w:rsidR="00DB411A" w:rsidRDefault="00481497" w:rsidP="00147D04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492315" w:rsidRPr="00492315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119" type="#_x0000_t75" style="width:36pt;height:16.2pt" o:ole="">
            <v:imagedata r:id="rId192" o:title=""/>
          </v:shape>
          <o:OLEObject Type="Embed" ProgID="Equation.DSMT4" ShapeID="_x0000_i1119" DrawAspect="Content" ObjectID="_1793487838" r:id="rId193"/>
        </w:object>
      </w:r>
      <w:r w:rsidR="00492315" w:rsidRPr="0049231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достаточно мало, а </w:t>
      </w:r>
      <w:r w:rsidR="0052073A" w:rsidRPr="0052073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120" type="#_x0000_t75" style="width:31.2pt;height:19.8pt" o:ole="">
            <v:imagedata r:id="rId194" o:title=""/>
          </v:shape>
          <o:OLEObject Type="Embed" ProgID="Equation.DSMT4" ShapeID="_x0000_i1120" DrawAspect="Content" ObjectID="_1793487839" r:id="rId195"/>
        </w:object>
      </w:r>
      <w:r w:rsidR="0052073A" w:rsidRPr="0052073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52073A" w:rsidRPr="0052073A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720" w:dyaOrig="480">
          <v:shape id="_x0000_i1121" type="#_x0000_t75" style="width:36pt;height:24pt" o:ole="">
            <v:imagedata r:id="rId196" o:title=""/>
          </v:shape>
          <o:OLEObject Type="Embed" ProgID="Equation.DSMT4" ShapeID="_x0000_i1121" DrawAspect="Content" ObjectID="_1793487840" r:id="rId197"/>
        </w:objec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— непрерывные функции при </w:t>
      </w:r>
      <w:r w:rsidR="006408BB" w:rsidRPr="006408B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80" w:dyaOrig="320">
          <v:shape id="_x0000_i1122" type="#_x0000_t75" style="width:59.4pt;height:16.2pt" o:ole="">
            <v:imagedata r:id="rId198" o:title=""/>
          </v:shape>
          <o:OLEObject Type="Embed" ProgID="Equation.DSMT4" ShapeID="_x0000_i1122" DrawAspect="Content" ObjectID="_1793487841" r:id="rId199"/>
        </w:object>
      </w:r>
      <w:r w:rsidR="006408BB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Подставляя</w:t>
      </w:r>
      <w:r w:rsidR="006264C3">
        <w:rPr>
          <w:rFonts w:ascii="Times New Roman" w:hAnsi="Times New Roman" w:cs="Times New Roman"/>
          <w:sz w:val="28"/>
          <w:szCs w:val="28"/>
          <w:lang w:val="ru-RU"/>
        </w:rPr>
        <w:t xml:space="preserve"> равенстве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.16) в формулу 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.13), меняя порядок 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lastRenderedPageBreak/>
        <w:t>интегрирования</w:t>
      </w:r>
      <w:r w:rsidR="006408BB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интегральное пред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ставление гипергеометрических функций, получаем</w:t>
      </w:r>
      <w:r w:rsidR="00F07D97" w:rsidRPr="00506C27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7320" w:dyaOrig="1100">
          <v:shape id="_x0000_i1123" type="#_x0000_t75" style="width:366pt;height:55.2pt" o:ole="">
            <v:imagedata r:id="rId200" o:title=""/>
          </v:shape>
          <o:OLEObject Type="Embed" ProgID="Equation.DSMT4" ShapeID="_x0000_i1123" DrawAspect="Content" ObjectID="_1793487842" r:id="rId201"/>
        </w:object>
      </w:r>
    </w:p>
    <w:p w:rsidR="00DB411A" w:rsidRDefault="002838F1" w:rsidP="00147D04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B411A">
        <w:rPr>
          <w:rFonts w:ascii="Times New Roman" w:hAnsi="Times New Roman" w:cs="Times New Roman"/>
          <w:position w:val="-50"/>
          <w:sz w:val="28"/>
          <w:szCs w:val="28"/>
          <w:lang w:val="ru-RU"/>
        </w:rPr>
        <w:object w:dxaOrig="6960" w:dyaOrig="1140">
          <v:shape id="_x0000_i1124" type="#_x0000_t75" style="width:348pt;height:57.6pt" o:ole="">
            <v:imagedata r:id="rId202" o:title=""/>
          </v:shape>
          <o:OLEObject Type="Embed" ProgID="Equation.DSMT4" ShapeID="_x0000_i1124" DrawAspect="Content" ObjectID="_1793487843" r:id="rId203"/>
        </w:object>
      </w:r>
      <w:r w:rsidR="002775AE" w:rsidRPr="00506C27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6940" w:dyaOrig="1100">
          <v:shape id="_x0000_i1125" type="#_x0000_t75" style="width:347.4pt;height:55.2pt" o:ole="">
            <v:imagedata r:id="rId204" o:title=""/>
          </v:shape>
          <o:OLEObject Type="Embed" ProgID="Equation.DSMT4" ShapeID="_x0000_i1125" DrawAspect="Content" ObjectID="_1793487844" r:id="rId205"/>
        </w:object>
      </w:r>
    </w:p>
    <w:p w:rsidR="002775AE" w:rsidRPr="0072319E" w:rsidRDefault="0072319E" w:rsidP="00147D04">
      <w:pPr>
        <w:spacing w:after="12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775AE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4819" w:dyaOrig="980">
          <v:shape id="_x0000_i1126" type="#_x0000_t75" style="width:240.6pt;height:49.2pt" o:ole="">
            <v:imagedata r:id="rId206" o:title=""/>
          </v:shape>
          <o:OLEObject Type="Embed" ProgID="Equation.DSMT4" ShapeID="_x0000_i1126" DrawAspect="Content" ObjectID="_1793487845" r:id="rId207"/>
        </w:object>
      </w:r>
      <w:r w:rsidR="008B124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8B1248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</w:rPr>
        <w:t>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</w:rPr>
        <w:t>.17)</w:t>
      </w:r>
    </w:p>
    <w:p w:rsidR="008B1248" w:rsidRPr="008B1248" w:rsidRDefault="008B1248" w:rsidP="00147D04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</w:t>
      </w:r>
      <w:r w:rsidR="00687791">
        <w:rPr>
          <w:rFonts w:ascii="Times New Roman" w:hAnsi="Times New Roman" w:cs="Times New Roman"/>
          <w:sz w:val="28"/>
          <w:szCs w:val="28"/>
          <w:lang w:val="ru-RU"/>
        </w:rPr>
        <w:t>д</w:t>
      </w:r>
      <w:r>
        <w:rPr>
          <w:rFonts w:ascii="Times New Roman" w:hAnsi="Times New Roman" w:cs="Times New Roman"/>
          <w:sz w:val="28"/>
          <w:szCs w:val="28"/>
          <w:lang w:val="ru-RU"/>
        </w:rPr>
        <w:t>е</w:t>
      </w:r>
    </w:p>
    <w:p w:rsidR="003F00C3" w:rsidRPr="008B1248" w:rsidRDefault="00561545" w:rsidP="00147D04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E5333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6280" w:dyaOrig="880">
          <v:shape id="_x0000_i1127" type="#_x0000_t75" style="width:313.8pt;height:43.8pt" o:ole="">
            <v:imagedata r:id="rId208" o:title=""/>
          </v:shape>
          <o:OLEObject Type="Embed" ProgID="Equation.DSMT4" ShapeID="_x0000_i1127" DrawAspect="Content" ObjectID="_1793487846" r:id="rId209"/>
        </w:object>
      </w:r>
    </w:p>
    <w:p w:rsidR="00EF35FE" w:rsidRDefault="00561545" w:rsidP="00147D04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E5333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7600" w:dyaOrig="880">
          <v:shape id="_x0000_i1128" type="#_x0000_t75" style="width:379.8pt;height:43.8pt" o:ole="">
            <v:imagedata r:id="rId210" o:title=""/>
          </v:shape>
          <o:OLEObject Type="Embed" ProgID="Equation.DSMT4" ShapeID="_x0000_i1128" DrawAspect="Content" ObjectID="_1793487847" r:id="rId211"/>
        </w:object>
      </w:r>
      <w:r w:rsidR="00EF35FE" w:rsidRPr="006E5333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5280" w:dyaOrig="880">
          <v:shape id="_x0000_i1129" type="#_x0000_t75" style="width:264pt;height:43.8pt" o:ole="">
            <v:imagedata r:id="rId212" o:title=""/>
          </v:shape>
          <o:OLEObject Type="Embed" ProgID="Equation.DSMT4" ShapeID="_x0000_i1129" DrawAspect="Content" ObjectID="_1793487848" r:id="rId213"/>
        </w:object>
      </w:r>
    </w:p>
    <w:p w:rsidR="006D338B" w:rsidRDefault="00481497" w:rsidP="00147D04">
      <w:pPr>
        <w:ind w:firstLine="567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>Из формулы 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.17) видно, что </w:t>
      </w:r>
      <w:r w:rsidR="00C528F1" w:rsidRPr="00C528F1">
        <w:rPr>
          <w:rFonts w:ascii="Times New Roman" w:hAnsi="Times New Roman" w:cs="Times New Roman"/>
          <w:position w:val="-18"/>
          <w:sz w:val="28"/>
          <w:szCs w:val="28"/>
        </w:rPr>
        <w:object w:dxaOrig="360" w:dyaOrig="480">
          <v:shape id="_x0000_i1130" type="#_x0000_t75" style="width:18pt;height:24pt" o:ole="">
            <v:imagedata r:id="rId214" o:title=""/>
          </v:shape>
          <o:OLEObject Type="Embed" ProgID="Equation.DSMT4" ShapeID="_x0000_i1130" DrawAspect="Content" ObjectID="_1793487849" r:id="rId215"/>
        </w:object>
      </w:r>
      <w:r w:rsidR="00C528F1" w:rsidRPr="00C528F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D0594C" w:rsidRPr="00D0594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0594C">
        <w:rPr>
          <w:rFonts w:ascii="Times New Roman" w:hAnsi="Times New Roman" w:cs="Times New Roman"/>
          <w:sz w:val="28"/>
          <w:szCs w:val="28"/>
          <w:lang w:val="ru-RU"/>
        </w:rPr>
        <w:t>существуют</w:t>
      </w:r>
      <w:proofErr w:type="gramEnd"/>
      <w:r w:rsidR="00B8203B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непрерывны в треугольнике </w:t>
      </w:r>
      <w:r w:rsidR="00DB6905" w:rsidRPr="00DB69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20" w:dyaOrig="320">
          <v:shape id="_x0000_i1131" type="#_x0000_t75" style="width:36pt;height:16.2pt" o:ole="">
            <v:imagedata r:id="rId216" o:title=""/>
          </v:shape>
          <o:OLEObject Type="Embed" ProgID="Equation.DSMT4" ShapeID="_x0000_i1131" DrawAspect="Content" ObjectID="_1793487850" r:id="rId217"/>
        </w:object>
      </w:r>
      <w:r w:rsidR="00DB6905" w:rsidRPr="00DB6905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DB6905">
        <w:rPr>
          <w:rFonts w:ascii="Times New Roman" w:hAnsi="Times New Roman" w:cs="Times New Roman"/>
          <w:sz w:val="28"/>
          <w:szCs w:val="28"/>
          <w:lang w:val="ru-RU"/>
        </w:rPr>
        <w:t>Легко</w:t>
      </w:r>
      <w:r w:rsidRPr="006D338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B6905">
        <w:rPr>
          <w:rFonts w:ascii="Times New Roman" w:hAnsi="Times New Roman" w:cs="Times New Roman"/>
          <w:sz w:val="28"/>
          <w:szCs w:val="28"/>
          <w:lang w:val="ru-RU"/>
        </w:rPr>
        <w:t>видеть</w:t>
      </w:r>
      <w:r w:rsidRPr="006D338B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DB6905">
        <w:rPr>
          <w:rFonts w:ascii="Times New Roman" w:hAnsi="Times New Roman" w:cs="Times New Roman"/>
          <w:sz w:val="28"/>
          <w:szCs w:val="28"/>
          <w:lang w:val="ru-RU"/>
        </w:rPr>
        <w:t>что</w:t>
      </w:r>
      <w:r w:rsidRPr="006D338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6C4A6E" w:rsidRDefault="00D2466A" w:rsidP="00DB7254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D338B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5360" w:dyaOrig="859">
          <v:shape id="_x0000_i1132" type="#_x0000_t75" style="width:268.2pt;height:42.6pt" o:ole="">
            <v:imagedata r:id="rId218" o:title=""/>
          </v:shape>
          <o:OLEObject Type="Embed" ProgID="Equation.DSMT4" ShapeID="_x0000_i1132" DrawAspect="Content" ObjectID="_1793487851" r:id="rId219"/>
        </w:object>
      </w:r>
    </w:p>
    <w:p w:rsidR="00481497" w:rsidRDefault="00481497" w:rsidP="00147D04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>Первые производные от первых двух</w:t>
      </w:r>
      <w:r w:rsidR="009A12D0">
        <w:rPr>
          <w:rFonts w:ascii="Times New Roman" w:hAnsi="Times New Roman" w:cs="Times New Roman"/>
          <w:sz w:val="28"/>
          <w:szCs w:val="28"/>
          <w:lang w:val="ru-RU"/>
        </w:rPr>
        <w:t xml:space="preserve"> интегралов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в формуле 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.17) ограничены величиной </w:t>
      </w:r>
      <w:r w:rsidR="00186DB3" w:rsidRPr="00186DB3">
        <w:rPr>
          <w:rFonts w:ascii="Times New Roman" w:hAnsi="Times New Roman" w:cs="Times New Roman"/>
          <w:position w:val="-12"/>
          <w:sz w:val="28"/>
          <w:szCs w:val="28"/>
        </w:rPr>
        <w:object w:dxaOrig="1880" w:dyaOrig="499">
          <v:shape id="_x0000_i1133" type="#_x0000_t75" style="width:94.2pt;height:24.6pt" o:ole="">
            <v:imagedata r:id="rId220" o:title=""/>
          </v:shape>
          <o:OLEObject Type="Embed" ProgID="Equation.DSMT4" ShapeID="_x0000_i1133" DrawAspect="Content" ObjectID="_1793487852" r:id="rId221"/>
        </w:object>
      </w:r>
      <w:r w:rsidRPr="00481497">
        <w:rPr>
          <w:rFonts w:ascii="Times New Roman" w:hAnsi="Times New Roman" w:cs="Times New Roman"/>
          <w:sz w:val="28"/>
          <w:szCs w:val="28"/>
          <w:lang w:val="ru-RU"/>
        </w:rPr>
        <w:t>Учитывая это, имеем</w:t>
      </w:r>
    </w:p>
    <w:p w:rsidR="00DF35F7" w:rsidRDefault="005A36CE" w:rsidP="00147D04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167EF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5260" w:dyaOrig="1020">
          <v:shape id="_x0000_i1134" type="#_x0000_t75" style="width:263.4pt;height:51.6pt" o:ole="">
            <v:imagedata r:id="rId222" o:title=""/>
          </v:shape>
          <o:OLEObject Type="Embed" ProgID="Equation.DSMT4" ShapeID="_x0000_i1134" DrawAspect="Content" ObjectID="_1793487853" r:id="rId223"/>
        </w:object>
      </w:r>
    </w:p>
    <w:p w:rsidR="005A36CE" w:rsidRDefault="00FE3508" w:rsidP="00147D04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E5ABD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6300" w:dyaOrig="1100">
          <v:shape id="_x0000_i1135" type="#_x0000_t75" style="width:315.6pt;height:55.2pt" o:ole="">
            <v:imagedata r:id="rId224" o:title=""/>
          </v:shape>
          <o:OLEObject Type="Embed" ProgID="Equation.DSMT4" ShapeID="_x0000_i1135" DrawAspect="Content" ObjectID="_1793487854" r:id="rId225"/>
        </w:object>
      </w:r>
    </w:p>
    <w:p w:rsidR="00044C91" w:rsidRPr="006D338B" w:rsidRDefault="00044C91" w:rsidP="00147D04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FE3508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7980" w:dyaOrig="960">
          <v:shape id="_x0000_i1136" type="#_x0000_t75" style="width:399.6pt;height:48pt" o:ole="">
            <v:imagedata r:id="rId226" o:title=""/>
          </v:shape>
          <o:OLEObject Type="Embed" ProgID="Equation.DSMT4" ShapeID="_x0000_i1136" DrawAspect="Content" ObjectID="_1793487855" r:id="rId227"/>
        </w:object>
      </w:r>
    </w:p>
    <w:p w:rsidR="00481497" w:rsidRDefault="00917122" w:rsidP="00147D04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, </w:t>
      </w:r>
      <w:r>
        <w:rPr>
          <w:rFonts w:ascii="Times New Roman" w:hAnsi="Times New Roman" w:cs="Times New Roman"/>
          <w:sz w:val="28"/>
          <w:szCs w:val="28"/>
          <w:lang w:val="ru-RU"/>
        </w:rPr>
        <w:t>следовательно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F86750" w:rsidRPr="00481497" w:rsidRDefault="007E151E" w:rsidP="00147D04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94D63">
        <w:rPr>
          <w:rFonts w:ascii="Times New Roman" w:hAnsi="Times New Roman" w:cs="Times New Roman"/>
          <w:position w:val="-40"/>
          <w:sz w:val="28"/>
          <w:szCs w:val="28"/>
        </w:rPr>
        <w:object w:dxaOrig="6120" w:dyaOrig="1020">
          <v:shape id="_x0000_i1137" type="#_x0000_t75" style="width:306pt;height:51.6pt" o:ole="">
            <v:imagedata r:id="rId228" o:title=""/>
          </v:shape>
          <o:OLEObject Type="Embed" ProgID="Equation.DSMT4" ShapeID="_x0000_i1137" DrawAspect="Content" ObjectID="_1793487856" r:id="rId229"/>
        </w:object>
      </w:r>
    </w:p>
    <w:p w:rsidR="00481497" w:rsidRPr="00481497" w:rsidRDefault="00E40A96" w:rsidP="00147D04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40A96">
        <w:rPr>
          <w:rFonts w:ascii="Times New Roman" w:hAnsi="Times New Roman" w:cs="Times New Roman"/>
          <w:position w:val="-46"/>
          <w:sz w:val="28"/>
          <w:szCs w:val="28"/>
        </w:rPr>
        <w:object w:dxaOrig="3739" w:dyaOrig="1100">
          <v:shape id="_x0000_i1138" type="#_x0000_t75" style="width:186.6pt;height:55.2pt" o:ole="">
            <v:imagedata r:id="rId230" o:title=""/>
          </v:shape>
          <o:OLEObject Type="Embed" ProgID="Equation.DSMT4" ShapeID="_x0000_i1138" DrawAspect="Content" ObjectID="_1793487857" r:id="rId231"/>
        </w:object>
      </w:r>
    </w:p>
    <w:p w:rsidR="00481497" w:rsidRPr="0037520D" w:rsidRDefault="00481497" w:rsidP="00147D04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равномерно при </w:t>
      </w:r>
      <w:r w:rsidR="0037520D" w:rsidRPr="0017298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620" w:dyaOrig="380">
          <v:shape id="_x0000_i1139" type="#_x0000_t75" style="width:81.6pt;height:19.2pt" o:ole="">
            <v:imagedata r:id="rId232" o:title=""/>
          </v:shape>
          <o:OLEObject Type="Embed" ProgID="Equation.DSMT4" ShapeID="_x0000_i1139" DrawAspect="Content" ObjectID="_1793487858" r:id="rId233"/>
        </w:object>
      </w:r>
      <w:r w:rsidR="0037520D" w:rsidRPr="0037520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A7121" w:rsidRDefault="00D77FD4" w:rsidP="00450DE9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4. </w:t>
      </w:r>
      <w:r w:rsidR="00481497" w:rsidRPr="00172988">
        <w:rPr>
          <w:rFonts w:ascii="Times New Roman" w:hAnsi="Times New Roman" w:cs="Times New Roman"/>
          <w:b/>
          <w:sz w:val="28"/>
          <w:szCs w:val="28"/>
          <w:lang w:val="ru-RU"/>
        </w:rPr>
        <w:t>Общий случай (</w:t>
      </w:r>
      <w:r w:rsidR="00EA2EEA">
        <w:rPr>
          <w:rFonts w:ascii="Times New Roman" w:hAnsi="Times New Roman" w:cs="Times New Roman"/>
          <w:b/>
          <w:sz w:val="28"/>
          <w:szCs w:val="28"/>
          <w:lang w:val="ru-RU"/>
        </w:rPr>
        <w:t>2</w:t>
      </w:r>
      <w:r w:rsidR="00481497" w:rsidRPr="00172988">
        <w:rPr>
          <w:rFonts w:ascii="Times New Roman" w:hAnsi="Times New Roman" w:cs="Times New Roman"/>
          <w:b/>
          <w:sz w:val="28"/>
          <w:szCs w:val="28"/>
          <w:lang w:val="ru-RU"/>
        </w:rPr>
        <w:t>.1)</w:t>
      </w:r>
      <w:r w:rsidR="0017298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17298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37520D">
        <w:rPr>
          <w:rFonts w:ascii="Times New Roman" w:hAnsi="Times New Roman" w:cs="Times New Roman"/>
          <w:sz w:val="28"/>
          <w:szCs w:val="28"/>
          <w:lang w:val="ru-RU"/>
        </w:rPr>
        <w:t>Вернемся</w:t>
      </w:r>
      <w:proofErr w:type="spellEnd"/>
      <w:r w:rsidR="0037520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теперь к урав</w:t>
      </w:r>
      <w:r w:rsidR="003247C5">
        <w:rPr>
          <w:rFonts w:ascii="Times New Roman" w:hAnsi="Times New Roman" w:cs="Times New Roman"/>
          <w:sz w:val="28"/>
          <w:szCs w:val="28"/>
          <w:lang w:val="ru-RU"/>
        </w:rPr>
        <w:t>нению 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3247C5">
        <w:rPr>
          <w:rFonts w:ascii="Times New Roman" w:hAnsi="Times New Roman" w:cs="Times New Roman"/>
          <w:sz w:val="28"/>
          <w:szCs w:val="28"/>
          <w:lang w:val="ru-RU"/>
        </w:rPr>
        <w:t>.4). Функция Римана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A52B5" w:rsidRPr="0099598F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740" w:dyaOrig="440">
          <v:shape id="_x0000_i1140" type="#_x0000_t75" style="width:87.6pt;height:22.2pt" o:ole="">
            <v:imagedata r:id="rId234" o:title=""/>
          </v:shape>
          <o:OLEObject Type="Embed" ProgID="Equation.DSMT4" ShapeID="_x0000_i1140" DrawAspect="Content" ObjectID="_1793487859" r:id="rId235"/>
        </w:object>
      </w:r>
      <w:r w:rsidR="0099598F" w:rsidRPr="0099598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9598F">
        <w:rPr>
          <w:rFonts w:ascii="Times New Roman" w:hAnsi="Times New Roman" w:cs="Times New Roman"/>
          <w:sz w:val="28"/>
          <w:szCs w:val="28"/>
          <w:lang w:val="ru-RU"/>
        </w:rPr>
        <w:t>уравне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ния 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.4), как фун</w:t>
      </w:r>
      <w:r w:rsidR="00DA7121">
        <w:rPr>
          <w:rFonts w:ascii="Times New Roman" w:hAnsi="Times New Roman" w:cs="Times New Roman"/>
          <w:sz w:val="28"/>
          <w:szCs w:val="28"/>
          <w:lang w:val="ru-RU"/>
        </w:rPr>
        <w:t>к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ция от</w:t>
      </w:r>
      <w:r w:rsidR="00DA712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A7121" w:rsidRPr="00DA712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400">
          <v:shape id="_x0000_i1141" type="#_x0000_t75" style="width:37.8pt;height:19.8pt" o:ole="">
            <v:imagedata r:id="rId236" o:title=""/>
          </v:shape>
          <o:OLEObject Type="Embed" ProgID="Equation.DSMT4" ShapeID="_x0000_i1141" DrawAspect="Content" ObjectID="_1793487860" r:id="rId237"/>
        </w:object>
      </w:r>
      <w:r w:rsidR="00DA7121">
        <w:rPr>
          <w:rFonts w:ascii="Times New Roman" w:hAnsi="Times New Roman" w:cs="Times New Roman"/>
          <w:sz w:val="28"/>
          <w:szCs w:val="28"/>
          <w:lang w:val="ru-RU"/>
        </w:rPr>
        <w:t xml:space="preserve">, удовлетворяет </w:t>
      </w:r>
      <w:proofErr w:type="spellStart"/>
      <w:r w:rsidR="00DA7121">
        <w:rPr>
          <w:rFonts w:ascii="Times New Roman" w:hAnsi="Times New Roman" w:cs="Times New Roman"/>
          <w:sz w:val="28"/>
          <w:szCs w:val="28"/>
          <w:lang w:val="ru-RU"/>
        </w:rPr>
        <w:t>сопряжен</w:t>
      </w:r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>ному</w:t>
      </w:r>
      <w:proofErr w:type="spellEnd"/>
      <w:r w:rsidR="00481497" w:rsidRPr="00481497">
        <w:rPr>
          <w:rFonts w:ascii="Times New Roman" w:hAnsi="Times New Roman" w:cs="Times New Roman"/>
          <w:sz w:val="28"/>
          <w:szCs w:val="28"/>
          <w:lang w:val="ru-RU"/>
        </w:rPr>
        <w:t xml:space="preserve"> уравнению</w:t>
      </w:r>
    </w:p>
    <w:p w:rsidR="00163B40" w:rsidRDefault="00687791" w:rsidP="00DA7121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92C24">
        <w:rPr>
          <w:rFonts w:ascii="Times New Roman" w:hAnsi="Times New Roman" w:cs="Times New Roman"/>
          <w:position w:val="-36"/>
          <w:sz w:val="28"/>
          <w:szCs w:val="28"/>
        </w:rPr>
        <w:object w:dxaOrig="4099" w:dyaOrig="940">
          <v:shape id="_x0000_i1142" type="#_x0000_t75" style="width:204.6pt;height:47.4pt" o:ole="">
            <v:imagedata r:id="rId238" o:title=""/>
          </v:shape>
          <o:OLEObject Type="Embed" ProgID="Equation.DSMT4" ShapeID="_x0000_i1142" DrawAspect="Content" ObjectID="_1793487861" r:id="rId23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61215" w:rsidRPr="00447C0F" w:rsidRDefault="00447C0F" w:rsidP="00F61215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ru-RU"/>
        </w:rPr>
        <w:t>условиям</w:t>
      </w:r>
    </w:p>
    <w:p w:rsidR="00447C0F" w:rsidRDefault="00447C0F" w:rsidP="00447C0F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47C0F">
        <w:rPr>
          <w:rFonts w:ascii="Times New Roman" w:hAnsi="Times New Roman" w:cs="Times New Roman"/>
          <w:position w:val="-52"/>
          <w:sz w:val="28"/>
          <w:szCs w:val="28"/>
        </w:rPr>
        <w:object w:dxaOrig="4599" w:dyaOrig="1160">
          <v:shape id="_x0000_i1143" type="#_x0000_t75" style="width:229.8pt;height:58.2pt" o:ole="">
            <v:imagedata r:id="rId240" o:title=""/>
          </v:shape>
          <o:OLEObject Type="Embed" ProgID="Equation.DSMT4" ShapeID="_x0000_i1143" DrawAspect="Content" ObjectID="_1793487862" r:id="rId241"/>
        </w:object>
      </w:r>
    </w:p>
    <w:p w:rsidR="00447C0F" w:rsidRDefault="00F00A3B" w:rsidP="00447C0F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B730E">
        <w:rPr>
          <w:rFonts w:ascii="Times New Roman" w:hAnsi="Times New Roman" w:cs="Times New Roman"/>
          <w:position w:val="-52"/>
          <w:sz w:val="28"/>
          <w:szCs w:val="28"/>
        </w:rPr>
        <w:object w:dxaOrig="5960" w:dyaOrig="1200">
          <v:shape id="_x0000_i1144" type="#_x0000_t75" style="width:298.2pt;height:60pt" o:ole="">
            <v:imagedata r:id="rId242" o:title=""/>
          </v:shape>
          <o:OLEObject Type="Embed" ProgID="Equation.DSMT4" ShapeID="_x0000_i1144" DrawAspect="Content" ObjectID="_1793487863" r:id="rId243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F00A3B" w:rsidRDefault="00F00A3B" w:rsidP="00F00A3B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47C0F">
        <w:rPr>
          <w:rFonts w:ascii="Times New Roman" w:hAnsi="Times New Roman" w:cs="Times New Roman"/>
          <w:position w:val="-52"/>
          <w:sz w:val="28"/>
          <w:szCs w:val="28"/>
        </w:rPr>
        <w:object w:dxaOrig="4620" w:dyaOrig="1160">
          <v:shape id="_x0000_i1145" type="#_x0000_t75" style="width:231.6pt;height:58.2pt" o:ole="">
            <v:imagedata r:id="rId244" o:title=""/>
          </v:shape>
          <o:OLEObject Type="Embed" ProgID="Equation.DSMT4" ShapeID="_x0000_i1145" DrawAspect="Content" ObjectID="_1793487864" r:id="rId245"/>
        </w:object>
      </w:r>
    </w:p>
    <w:p w:rsidR="00F00A3B" w:rsidRPr="00642523" w:rsidRDefault="008B787D" w:rsidP="008B787D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B730E">
        <w:rPr>
          <w:rFonts w:ascii="Times New Roman" w:hAnsi="Times New Roman" w:cs="Times New Roman"/>
          <w:position w:val="-52"/>
          <w:sz w:val="28"/>
          <w:szCs w:val="28"/>
        </w:rPr>
        <w:object w:dxaOrig="5960" w:dyaOrig="1200">
          <v:shape id="_x0000_i1146" type="#_x0000_t75" style="width:298.2pt;height:60pt" o:ole="">
            <v:imagedata r:id="rId246" o:title=""/>
          </v:shape>
          <o:OLEObject Type="Embed" ProgID="Equation.DSMT4" ShapeID="_x0000_i1146" DrawAspect="Content" ObjectID="_1793487865" r:id="rId247"/>
        </w:object>
      </w:r>
      <w:r w:rsidRPr="0064252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F61215" w:rsidRPr="00F61215" w:rsidRDefault="008B787D" w:rsidP="00F61215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F61215"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Существование функции Римана </w:t>
      </w:r>
      <w:r w:rsidR="002A52B5" w:rsidRPr="0099598F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740" w:dyaOrig="440">
          <v:shape id="_x0000_i1147" type="#_x0000_t75" style="width:87.6pt;height:22.2pt" o:ole="">
            <v:imagedata r:id="rId234" o:title=""/>
          </v:shape>
          <o:OLEObject Type="Embed" ProgID="Equation.DSMT4" ShapeID="_x0000_i1147" DrawAspect="Content" ObjectID="_1793487866" r:id="rId248"/>
        </w:object>
      </w:r>
      <w:r w:rsidR="0080639C">
        <w:rPr>
          <w:rFonts w:ascii="Times New Roman" w:hAnsi="Times New Roman" w:cs="Times New Roman"/>
          <w:sz w:val="28"/>
          <w:szCs w:val="28"/>
          <w:lang w:val="ru-RU"/>
        </w:rPr>
        <w:t xml:space="preserve"> доказы</w:t>
      </w:r>
      <w:r w:rsidR="00F61215" w:rsidRPr="00F61215">
        <w:rPr>
          <w:rFonts w:ascii="Times New Roman" w:hAnsi="Times New Roman" w:cs="Times New Roman"/>
          <w:sz w:val="28"/>
          <w:szCs w:val="28"/>
          <w:lang w:val="ru-RU"/>
        </w:rPr>
        <w:t>вается методо</w:t>
      </w:r>
      <w:r w:rsidR="0080639C">
        <w:rPr>
          <w:rFonts w:ascii="Times New Roman" w:hAnsi="Times New Roman" w:cs="Times New Roman"/>
          <w:sz w:val="28"/>
          <w:szCs w:val="28"/>
          <w:lang w:val="ru-RU"/>
        </w:rPr>
        <w:t>м последовательных приближений.</w:t>
      </w:r>
    </w:p>
    <w:p w:rsidR="00F61215" w:rsidRPr="00F61215" w:rsidRDefault="00F61215" w:rsidP="00F61215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61215">
        <w:rPr>
          <w:rFonts w:ascii="Times New Roman" w:hAnsi="Times New Roman" w:cs="Times New Roman"/>
          <w:sz w:val="28"/>
          <w:szCs w:val="28"/>
          <w:lang w:val="ru-RU"/>
        </w:rPr>
        <w:t>Как и в случае уравнен</w:t>
      </w:r>
      <w:r w:rsidR="0080639C">
        <w:rPr>
          <w:rFonts w:ascii="Times New Roman" w:hAnsi="Times New Roman" w:cs="Times New Roman"/>
          <w:sz w:val="28"/>
          <w:szCs w:val="28"/>
          <w:lang w:val="ru-RU"/>
        </w:rPr>
        <w:t>ия 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80639C">
        <w:rPr>
          <w:rFonts w:ascii="Times New Roman" w:hAnsi="Times New Roman" w:cs="Times New Roman"/>
          <w:sz w:val="28"/>
          <w:szCs w:val="28"/>
          <w:lang w:val="ru-RU"/>
        </w:rPr>
        <w:t>.8), применяя формулу Ри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мана к области </w:t>
      </w:r>
      <w:r w:rsidR="0080639C" w:rsidRPr="0080639C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148" type="#_x0000_t75" style="width:16.2pt;height:15.6pt" o:ole="">
            <v:imagedata r:id="rId249" o:title=""/>
          </v:shape>
          <o:OLEObject Type="Embed" ProgID="Equation.DSMT4" ShapeID="_x0000_i1148" DrawAspect="Content" ObjectID="_1793487867" r:id="rId250"/>
        </w:objec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>, имеем</w:t>
      </w:r>
    </w:p>
    <w:p w:rsidR="00F61215" w:rsidRPr="003C30C9" w:rsidRDefault="003C30C9" w:rsidP="0080639C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C30C9">
        <w:rPr>
          <w:rFonts w:ascii="Times New Roman" w:hAnsi="Times New Roman" w:cs="Times New Roman"/>
          <w:position w:val="-52"/>
          <w:sz w:val="28"/>
          <w:szCs w:val="28"/>
          <w:lang w:val="ru-RU"/>
        </w:rPr>
        <w:object w:dxaOrig="5679" w:dyaOrig="1160">
          <v:shape id="_x0000_i1149" type="#_x0000_t75" style="width:283.8pt;height:58.2pt" o:ole="">
            <v:imagedata r:id="rId251" o:title=""/>
          </v:shape>
          <o:OLEObject Type="Embed" ProgID="Equation.DSMT4" ShapeID="_x0000_i1149" DrawAspect="Content" ObjectID="_1793487868" r:id="rId252"/>
        </w:object>
      </w:r>
    </w:p>
    <w:p w:rsidR="00F61215" w:rsidRDefault="008770EC" w:rsidP="003C30C9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770EC">
        <w:rPr>
          <w:rFonts w:ascii="Times New Roman" w:hAnsi="Times New Roman" w:cs="Times New Roman"/>
          <w:position w:val="-42"/>
          <w:sz w:val="28"/>
          <w:szCs w:val="28"/>
        </w:rPr>
        <w:object w:dxaOrig="3760" w:dyaOrig="999">
          <v:shape id="_x0000_i1150" type="#_x0000_t75" style="width:187.8pt;height:49.8pt" o:ole="">
            <v:imagedata r:id="rId253" o:title=""/>
          </v:shape>
          <o:OLEObject Type="Embed" ProgID="Equation.DSMT4" ShapeID="_x0000_i1150" DrawAspect="Content" ObjectID="_1793487869" r:id="rId254"/>
        </w:object>
      </w:r>
    </w:p>
    <w:p w:rsidR="001E21E8" w:rsidRPr="00642523" w:rsidRDefault="001E21E8" w:rsidP="00792C0A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1E21E8">
        <w:rPr>
          <w:rFonts w:ascii="Times New Roman" w:hAnsi="Times New Roman" w:cs="Times New Roman"/>
          <w:position w:val="-52"/>
          <w:sz w:val="28"/>
          <w:szCs w:val="28"/>
        </w:rPr>
        <w:object w:dxaOrig="3900" w:dyaOrig="1160">
          <v:shape id="_x0000_i1151" type="#_x0000_t75" style="width:195.6pt;height:58.2pt" o:ole="">
            <v:imagedata r:id="rId255" o:title=""/>
          </v:shape>
          <o:OLEObject Type="Embed" ProgID="Equation.DSMT4" ShapeID="_x0000_i1151" DrawAspect="Content" ObjectID="_1793487870" r:id="rId256"/>
        </w:object>
      </w:r>
      <w:r w:rsidR="00792C0A" w:rsidRPr="00642523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92C0A" w:rsidRPr="0064252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792C0A" w:rsidRPr="0064252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792C0A" w:rsidRPr="00642523">
        <w:rPr>
          <w:rFonts w:ascii="Times New Roman" w:hAnsi="Times New Roman" w:cs="Times New Roman"/>
          <w:sz w:val="28"/>
          <w:szCs w:val="28"/>
          <w:lang w:val="ru-RU"/>
        </w:rPr>
        <w:tab/>
        <w:t xml:space="preserve">  (</w:t>
      </w:r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792C0A" w:rsidRPr="00642523">
        <w:rPr>
          <w:rFonts w:ascii="Times New Roman" w:hAnsi="Times New Roman" w:cs="Times New Roman"/>
          <w:sz w:val="28"/>
          <w:szCs w:val="28"/>
          <w:lang w:val="ru-RU"/>
        </w:rPr>
        <w:t>.18)</w:t>
      </w:r>
    </w:p>
    <w:p w:rsidR="00333CB9" w:rsidRDefault="00792C0A" w:rsidP="00F61215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F61215" w:rsidRPr="00F61215">
        <w:rPr>
          <w:rFonts w:ascii="Times New Roman" w:hAnsi="Times New Roman" w:cs="Times New Roman"/>
          <w:sz w:val="28"/>
          <w:szCs w:val="28"/>
          <w:lang w:val="ru-RU"/>
        </w:rPr>
        <w:t>Если выполнено условие</w:t>
      </w:r>
    </w:p>
    <w:p w:rsidR="00333CB9" w:rsidRDefault="00333CB9" w:rsidP="00333CB9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C1CB8">
        <w:rPr>
          <w:position w:val="-36"/>
          <w:sz w:val="32"/>
          <w:szCs w:val="32"/>
        </w:rPr>
        <w:object w:dxaOrig="2659" w:dyaOrig="1020">
          <v:shape id="_x0000_i1152" type="#_x0000_t75" style="width:133.2pt;height:51pt" o:ole="">
            <v:imagedata r:id="rId257" o:title=""/>
          </v:shape>
          <o:OLEObject Type="Embed" ProgID="Equation.DSMT4" ShapeID="_x0000_i1152" DrawAspect="Content" ObjectID="_1793487871" r:id="rId258"/>
        </w:object>
      </w:r>
    </w:p>
    <w:p w:rsidR="00792C0A" w:rsidRDefault="00F61215" w:rsidP="00F61215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61215">
        <w:rPr>
          <w:rFonts w:ascii="Times New Roman" w:hAnsi="Times New Roman" w:cs="Times New Roman"/>
          <w:sz w:val="28"/>
          <w:szCs w:val="28"/>
          <w:lang w:val="ru-RU"/>
        </w:rPr>
        <w:t>или, что то же самое</w:t>
      </w:r>
    </w:p>
    <w:p w:rsidR="00792C0A" w:rsidRPr="00081E6F" w:rsidRDefault="00AC2853" w:rsidP="00081E6F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AC2853">
        <w:rPr>
          <w:rFonts w:ascii="Times New Roman" w:hAnsi="Times New Roman" w:cs="Times New Roman"/>
          <w:position w:val="-34"/>
          <w:sz w:val="28"/>
          <w:szCs w:val="28"/>
        </w:rPr>
        <w:object w:dxaOrig="2980" w:dyaOrig="720">
          <v:shape id="_x0000_i1153" type="#_x0000_t75" style="width:149.4pt;height:36pt" o:ole="">
            <v:imagedata r:id="rId259" o:title=""/>
          </v:shape>
          <o:OLEObject Type="Embed" ProgID="Equation.DSMT4" ShapeID="_x0000_i1153" DrawAspect="Content" ObjectID="_1793487872" r:id="rId260"/>
        </w:object>
      </w:r>
      <w:r w:rsidR="00081E6F" w:rsidRPr="00642523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081E6F" w:rsidRPr="0064252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81E6F" w:rsidRPr="0064252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81E6F" w:rsidRPr="0064252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81E6F" w:rsidRPr="0064252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333CB9"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 w:rsidR="00081E6F" w:rsidRPr="00081E6F">
        <w:rPr>
          <w:rFonts w:ascii="Times New Roman" w:hAnsi="Times New Roman" w:cs="Times New Roman"/>
          <w:sz w:val="28"/>
          <w:szCs w:val="28"/>
          <w:lang w:val="ru-RU"/>
        </w:rPr>
        <w:t>(</w:t>
      </w:r>
      <w:proofErr w:type="gramEnd"/>
      <w:r w:rsidR="00EA2EE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081E6F" w:rsidRPr="00081E6F">
        <w:rPr>
          <w:rFonts w:ascii="Times New Roman" w:hAnsi="Times New Roman" w:cs="Times New Roman"/>
          <w:sz w:val="28"/>
          <w:szCs w:val="28"/>
          <w:lang w:val="ru-RU"/>
        </w:rPr>
        <w:t>.19)</w:t>
      </w:r>
    </w:p>
    <w:p w:rsidR="00A7165F" w:rsidRPr="00A7165F" w:rsidRDefault="00F61215" w:rsidP="00A7165F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то коэффициенты при </w:t>
      </w:r>
      <w:r w:rsidR="00081E6F" w:rsidRPr="00081E6F">
        <w:rPr>
          <w:rFonts w:ascii="Times New Roman" w:hAnsi="Times New Roman" w:cs="Times New Roman"/>
          <w:position w:val="-18"/>
          <w:sz w:val="28"/>
          <w:szCs w:val="28"/>
        </w:rPr>
        <w:object w:dxaOrig="360" w:dyaOrig="480">
          <v:shape id="_x0000_i1154" type="#_x0000_t75" style="width:18pt;height:24pt" o:ole="">
            <v:imagedata r:id="rId261" o:title=""/>
          </v:shape>
          <o:OLEObject Type="Embed" ProgID="Equation.DSMT4" ShapeID="_x0000_i1154" DrawAspect="Content" ObjectID="_1793487873" r:id="rId262"/>
        </w:object>
      </w:r>
      <w:r w:rsidR="00081E6F" w:rsidRPr="00081E6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081E6F" w:rsidRPr="00081E6F">
        <w:rPr>
          <w:rFonts w:ascii="Times New Roman" w:hAnsi="Times New Roman" w:cs="Times New Roman"/>
          <w:position w:val="-18"/>
          <w:sz w:val="28"/>
          <w:szCs w:val="28"/>
        </w:rPr>
        <w:object w:dxaOrig="360" w:dyaOrig="480">
          <v:shape id="_x0000_i1155" type="#_x0000_t75" style="width:18pt;height:24pt" o:ole="">
            <v:imagedata r:id="rId263" o:title=""/>
          </v:shape>
          <o:OLEObject Type="Embed" ProgID="Equation.DSMT4" ShapeID="_x0000_i1155" DrawAspect="Content" ObjectID="_1793487874" r:id="rId264"/>
        </w:objec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 в уравнении (</w:t>
      </w:r>
      <w:r w:rsidR="00222E1F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.4) при </w:t>
      </w:r>
      <w:r w:rsidR="00162255" w:rsidRPr="00081E6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40" w:dyaOrig="380">
          <v:shape id="_x0000_i1156" type="#_x0000_t75" style="width:37.2pt;height:19.2pt" o:ole="">
            <v:imagedata r:id="rId265" o:title=""/>
          </v:shape>
          <o:OLEObject Type="Embed" ProgID="Equation.DSMT4" ShapeID="_x0000_i1156" DrawAspect="Content" ObjectID="_1793487875" r:id="rId266"/>
        </w:object>
      </w:r>
      <w:r w:rsidR="00162255" w:rsidRPr="0016225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>имеют те же особенности,</w:t>
      </w:r>
      <w:r w:rsidR="00162255" w:rsidRPr="0016225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62255">
        <w:rPr>
          <w:rFonts w:ascii="Times New Roman" w:hAnsi="Times New Roman" w:cs="Times New Roman"/>
          <w:sz w:val="28"/>
          <w:szCs w:val="28"/>
          <w:lang w:val="ru-RU"/>
        </w:rPr>
        <w:t>что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 и соответствующие </w:t>
      </w:r>
      <w:r w:rsidR="00E42F64">
        <w:rPr>
          <w:rFonts w:ascii="Times New Roman" w:hAnsi="Times New Roman" w:cs="Times New Roman"/>
          <w:sz w:val="28"/>
          <w:szCs w:val="28"/>
          <w:lang w:val="ru-RU"/>
        </w:rPr>
        <w:t>коэффи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>циенты уравнения 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.8). Таким </w:t>
      </w:r>
      <w:r w:rsidR="00E42F64">
        <w:rPr>
          <w:rFonts w:ascii="Times New Roman" w:hAnsi="Times New Roman" w:cs="Times New Roman"/>
          <w:sz w:val="28"/>
          <w:szCs w:val="28"/>
          <w:lang w:val="ru-RU"/>
        </w:rPr>
        <w:t xml:space="preserve">образом, при 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>соблюдении условия 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.19) функция Римана </w:t>
      </w:r>
      <w:r w:rsidR="002A52B5" w:rsidRPr="0099598F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740" w:dyaOrig="440">
          <v:shape id="_x0000_i1157" type="#_x0000_t75" style="width:87.6pt;height:22.2pt" o:ole="">
            <v:imagedata r:id="rId234" o:title=""/>
          </v:shape>
          <o:OLEObject Type="Embed" ProgID="Equation.DSMT4" ShapeID="_x0000_i1157" DrawAspect="Content" ObjectID="_1793487876" r:id="rId267"/>
        </w:objec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.4) и </w:t>
      </w:r>
      <w:proofErr w:type="spellStart"/>
      <w:r w:rsidRPr="00F61215">
        <w:rPr>
          <w:rFonts w:ascii="Times New Roman" w:hAnsi="Times New Roman" w:cs="Times New Roman"/>
          <w:sz w:val="28"/>
          <w:szCs w:val="28"/>
          <w:lang w:val="ru-RU"/>
        </w:rPr>
        <w:t>ее</w:t>
      </w:r>
      <w:proofErr w:type="spellEnd"/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 производные при</w:t>
      </w:r>
      <w:r w:rsidR="000118B1" w:rsidRPr="000118B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21063" w:rsidRPr="000118B1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59" w:dyaOrig="440">
          <v:shape id="_x0000_i1158" type="#_x0000_t75" style="width:132.6pt;height:22.2pt" o:ole="">
            <v:imagedata r:id="rId268" o:title=""/>
          </v:shape>
          <o:OLEObject Type="Embed" ProgID="Equation.DSMT4" ShapeID="_x0000_i1158" DrawAspect="Content" ObjectID="_1793487877" r:id="rId269"/>
        </w:objec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, имеют особенности того же порядка, что и функция Римана </w:t>
      </w:r>
      <w:r w:rsidR="00221063" w:rsidRPr="0099598F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740" w:dyaOrig="440">
          <v:shape id="_x0000_i1159" type="#_x0000_t75" style="width:87.6pt;height:22.2pt" o:ole="">
            <v:imagedata r:id="rId234" o:title=""/>
          </v:shape>
          <o:OLEObject Type="Embed" ProgID="Equation.DSMT4" ShapeID="_x0000_i1159" DrawAspect="Content" ObjectID="_1793487878" r:id="rId270"/>
        </w:objec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</w:t>
      </w:r>
      <w:r w:rsidR="000C0B68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0C0B68">
        <w:rPr>
          <w:rFonts w:ascii="Times New Roman" w:hAnsi="Times New Roman" w:cs="Times New Roman"/>
          <w:sz w:val="28"/>
          <w:szCs w:val="28"/>
          <w:lang w:val="ru-RU"/>
        </w:rPr>
        <w:t>.8), и, следовательно, в результате предельного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 xml:space="preserve"> перехода при </w:t>
      </w:r>
      <w:r w:rsidR="000C0B68" w:rsidRPr="000C0B68">
        <w:rPr>
          <w:rFonts w:ascii="Times New Roman" w:hAnsi="Times New Roman" w:cs="Times New Roman"/>
          <w:position w:val="-6"/>
          <w:sz w:val="28"/>
          <w:szCs w:val="28"/>
        </w:rPr>
        <w:object w:dxaOrig="840" w:dyaOrig="320">
          <v:shape id="_x0000_i1160" type="#_x0000_t75" style="width:42pt;height:16.2pt" o:ole="">
            <v:imagedata r:id="rId271" o:title=""/>
          </v:shape>
          <o:OLEObject Type="Embed" ProgID="Equation.DSMT4" ShapeID="_x0000_i1160" DrawAspect="Content" ObjectID="_1793487879" r:id="rId272"/>
        </w:object>
      </w:r>
      <w:r w:rsidR="000C0B6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>из формулы 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F61215">
        <w:rPr>
          <w:rFonts w:ascii="Times New Roman" w:hAnsi="Times New Roman" w:cs="Times New Roman"/>
          <w:sz w:val="28"/>
          <w:szCs w:val="28"/>
          <w:lang w:val="ru-RU"/>
        </w:rPr>
        <w:t>.18)</w:t>
      </w:r>
      <w:r w:rsidR="00A7165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7165F" w:rsidRPr="00A7165F">
        <w:rPr>
          <w:rFonts w:ascii="Times New Roman" w:hAnsi="Times New Roman" w:cs="Times New Roman"/>
          <w:sz w:val="28"/>
          <w:szCs w:val="28"/>
          <w:lang w:val="ru-RU"/>
        </w:rPr>
        <w:t>мы получим решение задачи Коши для уравнения 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A7165F" w:rsidRPr="00A7165F">
        <w:rPr>
          <w:rFonts w:ascii="Times New Roman" w:hAnsi="Times New Roman" w:cs="Times New Roman"/>
          <w:sz w:val="28"/>
          <w:szCs w:val="28"/>
          <w:lang w:val="ru-RU"/>
        </w:rPr>
        <w:t>.1) с начальными данными 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A7165F" w:rsidRPr="00A7165F">
        <w:rPr>
          <w:rFonts w:ascii="Times New Roman" w:hAnsi="Times New Roman" w:cs="Times New Roman"/>
          <w:sz w:val="28"/>
          <w:szCs w:val="28"/>
          <w:lang w:val="ru-RU"/>
        </w:rPr>
        <w:t>.2). Это решение имеет вид</w:t>
      </w:r>
    </w:p>
    <w:p w:rsidR="00A7165F" w:rsidRDefault="00633D0E" w:rsidP="00860F9A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2232">
        <w:rPr>
          <w:rFonts w:ascii="Times New Roman" w:hAnsi="Times New Roman" w:cs="Times New Roman"/>
          <w:position w:val="-52"/>
          <w:sz w:val="28"/>
          <w:szCs w:val="28"/>
          <w:lang w:val="ru-RU"/>
        </w:rPr>
        <w:object w:dxaOrig="4120" w:dyaOrig="1160">
          <v:shape id="_x0000_i1161" type="#_x0000_t75" style="width:205.8pt;height:58.2pt" o:ole="">
            <v:imagedata r:id="rId273" o:title=""/>
          </v:shape>
          <o:OLEObject Type="Embed" ProgID="Equation.DSMT4" ShapeID="_x0000_i1161" DrawAspect="Content" ObjectID="_1793487880" r:id="rId274"/>
        </w:object>
      </w:r>
    </w:p>
    <w:p w:rsidR="00633D0E" w:rsidRPr="00633D0E" w:rsidRDefault="00674CA3" w:rsidP="00633D0E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33D0E">
        <w:rPr>
          <w:rFonts w:ascii="Times New Roman" w:hAnsi="Times New Roman" w:cs="Times New Roman"/>
          <w:position w:val="-52"/>
          <w:sz w:val="28"/>
          <w:szCs w:val="28"/>
        </w:rPr>
        <w:object w:dxaOrig="2620" w:dyaOrig="1160">
          <v:shape id="_x0000_i1162" type="#_x0000_t75" style="width:131.4pt;height:58.2pt" o:ole="">
            <v:imagedata r:id="rId275" o:title=""/>
          </v:shape>
          <o:OLEObject Type="Embed" ProgID="Equation.DSMT4" ShapeID="_x0000_i1162" DrawAspect="Content" ObjectID="_1793487881" r:id="rId276"/>
        </w:object>
      </w:r>
      <w:r w:rsidR="00633D0E">
        <w:rPr>
          <w:rFonts w:ascii="Times New Roman" w:hAnsi="Times New Roman" w:cs="Times New Roman"/>
          <w:sz w:val="28"/>
          <w:szCs w:val="28"/>
        </w:rPr>
        <w:t>,</w:t>
      </w:r>
      <w:r w:rsidR="00633D0E">
        <w:rPr>
          <w:rFonts w:ascii="Times New Roman" w:hAnsi="Times New Roman" w:cs="Times New Roman"/>
          <w:sz w:val="28"/>
          <w:szCs w:val="28"/>
        </w:rPr>
        <w:tab/>
      </w:r>
      <w:r w:rsidR="00633D0E">
        <w:rPr>
          <w:rFonts w:ascii="Times New Roman" w:hAnsi="Times New Roman" w:cs="Times New Roman"/>
          <w:sz w:val="28"/>
          <w:szCs w:val="28"/>
        </w:rPr>
        <w:tab/>
      </w:r>
      <w:r w:rsidR="00633D0E">
        <w:rPr>
          <w:rFonts w:ascii="Times New Roman" w:hAnsi="Times New Roman" w:cs="Times New Roman"/>
          <w:sz w:val="28"/>
          <w:szCs w:val="28"/>
        </w:rPr>
        <w:tab/>
      </w:r>
      <w:r w:rsidR="00633D0E">
        <w:rPr>
          <w:rFonts w:ascii="Times New Roman" w:hAnsi="Times New Roman" w:cs="Times New Roman"/>
          <w:sz w:val="28"/>
          <w:szCs w:val="28"/>
        </w:rPr>
        <w:tab/>
      </w:r>
      <w:r w:rsidR="00633D0E">
        <w:rPr>
          <w:rFonts w:ascii="Times New Roman" w:hAnsi="Times New Roman" w:cs="Times New Roman"/>
          <w:sz w:val="28"/>
          <w:szCs w:val="28"/>
        </w:rPr>
        <w:tab/>
        <w:t>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633D0E">
        <w:rPr>
          <w:rFonts w:ascii="Times New Roman" w:hAnsi="Times New Roman" w:cs="Times New Roman"/>
          <w:sz w:val="28"/>
          <w:szCs w:val="28"/>
        </w:rPr>
        <w:t>.20)</w:t>
      </w:r>
    </w:p>
    <w:p w:rsidR="002C48B1" w:rsidRDefault="00633D0E" w:rsidP="00A7165F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</w:t>
      </w:r>
      <w:r w:rsidR="00A7165F" w:rsidRPr="00A7165F">
        <w:rPr>
          <w:rFonts w:ascii="Times New Roman" w:hAnsi="Times New Roman" w:cs="Times New Roman"/>
          <w:sz w:val="28"/>
          <w:szCs w:val="28"/>
          <w:lang w:val="ru-RU"/>
        </w:rPr>
        <w:t>де</w:t>
      </w:r>
    </w:p>
    <w:p w:rsidR="00633D0E" w:rsidRDefault="000A536D" w:rsidP="00633D0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A536D">
        <w:rPr>
          <w:rFonts w:ascii="Times New Roman" w:hAnsi="Times New Roman" w:cs="Times New Roman"/>
          <w:position w:val="-42"/>
          <w:sz w:val="28"/>
          <w:szCs w:val="28"/>
        </w:rPr>
        <w:object w:dxaOrig="5760" w:dyaOrig="1040">
          <v:shape id="_x0000_i1163" type="#_x0000_t75" style="width:4in;height:52.2pt" o:ole="">
            <v:imagedata r:id="rId277" o:title=""/>
          </v:shape>
          <o:OLEObject Type="Embed" ProgID="Equation.DSMT4" ShapeID="_x0000_i1163" DrawAspect="Content" ObjectID="_1793487882" r:id="rId278"/>
        </w:object>
      </w:r>
    </w:p>
    <w:p w:rsidR="00674CA3" w:rsidRDefault="00674CA3" w:rsidP="00633D0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A536D">
        <w:rPr>
          <w:rFonts w:ascii="Times New Roman" w:hAnsi="Times New Roman" w:cs="Times New Roman"/>
          <w:position w:val="-42"/>
          <w:sz w:val="28"/>
          <w:szCs w:val="28"/>
        </w:rPr>
        <w:object w:dxaOrig="6220" w:dyaOrig="1040">
          <v:shape id="_x0000_i1164" type="#_x0000_t75" style="width:311.4pt;height:52.2pt" o:ole="">
            <v:imagedata r:id="rId279" o:title=""/>
          </v:shape>
          <o:OLEObject Type="Embed" ProgID="Equation.DSMT4" ShapeID="_x0000_i1164" DrawAspect="Content" ObjectID="_1793487883" r:id="rId280"/>
        </w:object>
      </w:r>
    </w:p>
    <w:p w:rsidR="000C0E81" w:rsidRDefault="00D43A5C" w:rsidP="00633D0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C0E81">
        <w:rPr>
          <w:rFonts w:ascii="Times New Roman" w:hAnsi="Times New Roman" w:cs="Times New Roman"/>
          <w:position w:val="-52"/>
          <w:sz w:val="28"/>
          <w:szCs w:val="28"/>
        </w:rPr>
        <w:object w:dxaOrig="6540" w:dyaOrig="1140">
          <v:shape id="_x0000_i1165" type="#_x0000_t75" style="width:327.6pt;height:57.6pt" o:ole="">
            <v:imagedata r:id="rId281" o:title=""/>
          </v:shape>
          <o:OLEObject Type="Embed" ProgID="Equation.DSMT4" ShapeID="_x0000_i1165" DrawAspect="Content" ObjectID="_1793487884" r:id="rId282"/>
        </w:object>
      </w:r>
    </w:p>
    <w:p w:rsidR="00451EFE" w:rsidRDefault="00451EFE" w:rsidP="00633D0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C0E81">
        <w:rPr>
          <w:rFonts w:ascii="Times New Roman" w:hAnsi="Times New Roman" w:cs="Times New Roman"/>
          <w:position w:val="-52"/>
          <w:sz w:val="28"/>
          <w:szCs w:val="28"/>
        </w:rPr>
        <w:object w:dxaOrig="6540" w:dyaOrig="1140">
          <v:shape id="_x0000_i1166" type="#_x0000_t75" style="width:327.6pt;height:57.6pt" o:ole="">
            <v:imagedata r:id="rId283" o:title=""/>
          </v:shape>
          <o:OLEObject Type="Embed" ProgID="Equation.DSMT4" ShapeID="_x0000_i1166" DrawAspect="Content" ObjectID="_1793487885" r:id="rId284"/>
        </w:object>
      </w:r>
    </w:p>
    <w:p w:rsidR="007862C8" w:rsidRDefault="001C70E0" w:rsidP="00633D0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862C8">
        <w:rPr>
          <w:rFonts w:ascii="Times New Roman" w:hAnsi="Times New Roman" w:cs="Times New Roman"/>
          <w:position w:val="-56"/>
          <w:sz w:val="28"/>
          <w:szCs w:val="28"/>
        </w:rPr>
        <w:object w:dxaOrig="6540" w:dyaOrig="1280">
          <v:shape id="_x0000_i1167" type="#_x0000_t75" style="width:327.6pt;height:64.2pt" o:ole="">
            <v:imagedata r:id="rId285" o:title=""/>
          </v:shape>
          <o:OLEObject Type="Embed" ProgID="Equation.DSMT4" ShapeID="_x0000_i1167" DrawAspect="Content" ObjectID="_1793487886" r:id="rId286"/>
        </w:object>
      </w:r>
      <w:r w:rsidR="0096674E">
        <w:rPr>
          <w:rFonts w:ascii="Times New Roman" w:hAnsi="Times New Roman" w:cs="Times New Roman"/>
          <w:sz w:val="28"/>
          <w:szCs w:val="28"/>
        </w:rPr>
        <w:t>,</w:t>
      </w:r>
    </w:p>
    <w:p w:rsidR="0096674E" w:rsidRDefault="00A856BC" w:rsidP="00633D0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6674E">
        <w:rPr>
          <w:rFonts w:ascii="Times New Roman" w:hAnsi="Times New Roman" w:cs="Times New Roman"/>
          <w:position w:val="-14"/>
          <w:sz w:val="28"/>
          <w:szCs w:val="28"/>
        </w:rPr>
        <w:object w:dxaOrig="4239" w:dyaOrig="440">
          <v:shape id="_x0000_i1168" type="#_x0000_t75" style="width:211.8pt;height:22.2pt" o:ole="">
            <v:imagedata r:id="rId287" o:title=""/>
          </v:shape>
          <o:OLEObject Type="Embed" ProgID="Equation.DSMT4" ShapeID="_x0000_i1168" DrawAspect="Content" ObjectID="_1793487887" r:id="rId288"/>
        </w:object>
      </w:r>
    </w:p>
    <w:p w:rsidR="00A856BC" w:rsidRDefault="008A07A9" w:rsidP="00633D0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856BC">
        <w:rPr>
          <w:rFonts w:ascii="Times New Roman" w:hAnsi="Times New Roman" w:cs="Times New Roman"/>
          <w:position w:val="-46"/>
          <w:sz w:val="28"/>
          <w:szCs w:val="28"/>
        </w:rPr>
        <w:object w:dxaOrig="4380" w:dyaOrig="1080">
          <v:shape id="_x0000_i1169" type="#_x0000_t75" style="width:219.6pt;height:54pt" o:ole="">
            <v:imagedata r:id="rId289" o:title=""/>
          </v:shape>
          <o:OLEObject Type="Embed" ProgID="Equation.DSMT4" ShapeID="_x0000_i1169" DrawAspect="Content" ObjectID="_1793487888" r:id="rId290"/>
        </w:object>
      </w:r>
    </w:p>
    <w:p w:rsidR="008A07A9" w:rsidRDefault="004D2858" w:rsidP="00633D0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C0E81">
        <w:rPr>
          <w:rFonts w:ascii="Times New Roman" w:hAnsi="Times New Roman" w:cs="Times New Roman"/>
          <w:position w:val="-52"/>
          <w:sz w:val="28"/>
          <w:szCs w:val="28"/>
        </w:rPr>
        <w:object w:dxaOrig="6800" w:dyaOrig="1140">
          <v:shape id="_x0000_i1170" type="#_x0000_t75" style="width:340.2pt;height:57.6pt" o:ole="">
            <v:imagedata r:id="rId291" o:title=""/>
          </v:shape>
          <o:OLEObject Type="Embed" ProgID="Equation.DSMT4" ShapeID="_x0000_i1170" DrawAspect="Content" ObjectID="_1793487889" r:id="rId292"/>
        </w:object>
      </w:r>
    </w:p>
    <w:p w:rsidR="00CE68DE" w:rsidRDefault="00CE68DE" w:rsidP="00633D0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C0E81">
        <w:rPr>
          <w:rFonts w:ascii="Times New Roman" w:hAnsi="Times New Roman" w:cs="Times New Roman"/>
          <w:position w:val="-52"/>
          <w:sz w:val="28"/>
          <w:szCs w:val="28"/>
        </w:rPr>
        <w:object w:dxaOrig="6780" w:dyaOrig="1140">
          <v:shape id="_x0000_i1171" type="#_x0000_t75" style="width:339.6pt;height:57.6pt" o:ole="">
            <v:imagedata r:id="rId293" o:title=""/>
          </v:shape>
          <o:OLEObject Type="Embed" ProgID="Equation.DSMT4" ShapeID="_x0000_i1171" DrawAspect="Content" ObjectID="_1793487890" r:id="rId294"/>
        </w:object>
      </w:r>
    </w:p>
    <w:p w:rsidR="004D2858" w:rsidRPr="00642523" w:rsidRDefault="004D2858" w:rsidP="00633D0E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862C8">
        <w:rPr>
          <w:rFonts w:ascii="Times New Roman" w:hAnsi="Times New Roman" w:cs="Times New Roman"/>
          <w:position w:val="-56"/>
          <w:sz w:val="28"/>
          <w:szCs w:val="28"/>
        </w:rPr>
        <w:object w:dxaOrig="6780" w:dyaOrig="1280">
          <v:shape id="_x0000_i1172" type="#_x0000_t75" style="width:339.6pt;height:64.2pt" o:ole="">
            <v:imagedata r:id="rId295" o:title=""/>
          </v:shape>
          <o:OLEObject Type="Embed" ProgID="Equation.DSMT4" ShapeID="_x0000_i1172" DrawAspect="Content" ObjectID="_1793487891" r:id="rId296"/>
        </w:object>
      </w:r>
      <w:r w:rsidR="00625A37" w:rsidRPr="0064252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D214F" w:rsidRPr="00642523" w:rsidRDefault="001F00AB" w:rsidP="00CD214F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Здесь</w:t>
      </w:r>
    </w:p>
    <w:p w:rsidR="00CD214F" w:rsidRPr="00642523" w:rsidRDefault="001F00AB" w:rsidP="001F00AB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1F00AB">
        <w:rPr>
          <w:position w:val="-36"/>
        </w:rPr>
        <w:object w:dxaOrig="5319" w:dyaOrig="859">
          <v:shape id="_x0000_i1173" type="#_x0000_t75" style="width:265.8pt;height:42.6pt" o:ole="">
            <v:imagedata r:id="rId297" o:title=""/>
          </v:shape>
          <o:OLEObject Type="Embed" ProgID="Equation.DSMT4" ShapeID="_x0000_i1173" DrawAspect="Content" ObjectID="_1793487892" r:id="rId298"/>
        </w:object>
      </w:r>
      <w:r w:rsidR="00CD214F" w:rsidRPr="0064252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637C6" w:rsidRDefault="00CD214F" w:rsidP="00CD214F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214F">
        <w:rPr>
          <w:rFonts w:ascii="Times New Roman" w:hAnsi="Times New Roman" w:cs="Times New Roman"/>
          <w:sz w:val="28"/>
          <w:szCs w:val="28"/>
          <w:lang w:val="ru-RU"/>
        </w:rPr>
        <w:t>Из самого способа получения формулы 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.20) следует, что если задача </w:t>
      </w:r>
      <w:proofErr w:type="gramStart"/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Коши 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(</w:t>
      </w:r>
      <w:proofErr w:type="gramEnd"/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.1)</w:t>
      </w:r>
      <w:r w:rsidR="00CC5115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.2) имеет решение, то оно единственно в классе д</w:t>
      </w:r>
      <w:r w:rsidR="00CC5115">
        <w:rPr>
          <w:rFonts w:ascii="Times New Roman" w:hAnsi="Times New Roman" w:cs="Times New Roman"/>
          <w:sz w:val="28"/>
          <w:szCs w:val="28"/>
          <w:lang w:val="ru-RU"/>
        </w:rPr>
        <w:t>важды непрерывно дифференцируе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мых решений уравнения 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F66234">
        <w:rPr>
          <w:rFonts w:ascii="Times New Roman" w:hAnsi="Times New Roman" w:cs="Times New Roman"/>
          <w:sz w:val="28"/>
          <w:szCs w:val="28"/>
          <w:lang w:val="ru-RU"/>
        </w:rPr>
        <w:t>.1) и что решение 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F66234">
        <w:rPr>
          <w:rFonts w:ascii="Times New Roman" w:hAnsi="Times New Roman" w:cs="Times New Roman"/>
          <w:sz w:val="28"/>
          <w:szCs w:val="28"/>
          <w:lang w:val="ru-RU"/>
        </w:rPr>
        <w:t>.20) непре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рывно 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lastRenderedPageBreak/>
        <w:t>зависит от начальных данных (</w:t>
      </w:r>
      <w:r w:rsidR="00333CB9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F66234">
        <w:rPr>
          <w:rFonts w:ascii="Times New Roman" w:hAnsi="Times New Roman" w:cs="Times New Roman"/>
          <w:sz w:val="28"/>
          <w:szCs w:val="28"/>
          <w:lang w:val="ru-RU"/>
        </w:rPr>
        <w:t>.2). Можно пока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зать</w:t>
      </w:r>
      <w:r w:rsidR="008243C4">
        <w:rPr>
          <w:rStyle w:val="aa"/>
          <w:rFonts w:ascii="Times New Roman" w:hAnsi="Times New Roman" w:cs="Times New Roman"/>
          <w:sz w:val="28"/>
          <w:szCs w:val="28"/>
          <w:lang w:val="ru-RU"/>
        </w:rPr>
        <w:footnoteReference w:id="2"/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, что формула (</w:t>
      </w:r>
      <w:r w:rsidR="00F83D51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.20) представляет собой дважды непрерывно дифференцируемое решение задачи Коши (</w:t>
      </w:r>
      <w:r w:rsidR="00F83D51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.1) </w:t>
      </w:r>
      <w:r w:rsidR="00FD76CB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F83D51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.2) в области, ограниченной характеристиками </w:t>
      </w:r>
      <w:r w:rsidR="00FD76CB" w:rsidRPr="00FD76CB">
        <w:rPr>
          <w:rFonts w:ascii="Times New Roman" w:hAnsi="Times New Roman" w:cs="Times New Roman"/>
          <w:position w:val="-14"/>
          <w:sz w:val="28"/>
          <w:szCs w:val="28"/>
        </w:rPr>
        <w:object w:dxaOrig="1780" w:dyaOrig="440">
          <v:shape id="_x0000_i1174" type="#_x0000_t75" style="width:89.4pt;height:22.2pt" o:ole="">
            <v:imagedata r:id="rId299" o:title=""/>
          </v:shape>
          <o:OLEObject Type="Embed" ProgID="Equation.DSMT4" ShapeID="_x0000_i1174" DrawAspect="Content" ObjectID="_1793487893" r:id="rId300"/>
        </w:object>
      </w:r>
      <w:r w:rsidR="00FD76CB" w:rsidRPr="00FD76C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и линией вырождения </w:t>
      </w:r>
      <w:r w:rsidR="009C4253" w:rsidRPr="00FD76CB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175" type="#_x0000_t75" style="width:37.2pt;height:19.2pt" o:ole="">
            <v:imagedata r:id="rId301" o:title=""/>
          </v:shape>
          <o:OLEObject Type="Embed" ProgID="Equation.DSMT4" ShapeID="_x0000_i1175" DrawAspect="Content" ObjectID="_1793487894" r:id="rId302"/>
        </w:object>
      </w:r>
      <w:r w:rsidR="009C4253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9C4253" w:rsidRPr="009C425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если </w:t>
      </w:r>
      <w:r w:rsidR="009C4253" w:rsidRPr="009C4253">
        <w:rPr>
          <w:rFonts w:ascii="Times New Roman" w:hAnsi="Times New Roman" w:cs="Times New Roman"/>
          <w:position w:val="-12"/>
          <w:sz w:val="28"/>
          <w:szCs w:val="28"/>
        </w:rPr>
        <w:object w:dxaOrig="620" w:dyaOrig="400">
          <v:shape id="_x0000_i1176" type="#_x0000_t75" style="width:31.2pt;height:19.8pt" o:ole="">
            <v:imagedata r:id="rId303" o:title=""/>
          </v:shape>
          <o:OLEObject Type="Embed" ProgID="Equation.DSMT4" ShapeID="_x0000_i1176" DrawAspect="Content" ObjectID="_1793487895" r:id="rId304"/>
        </w:object>
      </w:r>
      <w:r w:rsidR="009C4253" w:rsidRPr="009C425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9C4253" w:rsidRPr="009C4253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177" type="#_x0000_t75" style="width:31.2pt;height:19.8pt" o:ole="">
            <v:imagedata r:id="rId305" o:title=""/>
          </v:shape>
          <o:OLEObject Type="Embed" ProgID="Equation.DSMT4" ShapeID="_x0000_i1177" DrawAspect="Content" ObjectID="_1793487896" r:id="rId306"/>
        </w:object>
      </w:r>
      <w:r w:rsidR="009C4253" w:rsidRPr="009C425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4253">
        <w:rPr>
          <w:rFonts w:ascii="Times New Roman" w:hAnsi="Times New Roman" w:cs="Times New Roman"/>
          <w:sz w:val="28"/>
          <w:szCs w:val="28"/>
          <w:lang w:val="ru-RU"/>
        </w:rPr>
        <w:t>име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>ют непрерывные произв</w:t>
      </w:r>
      <w:r w:rsidR="00D637C6">
        <w:rPr>
          <w:rFonts w:ascii="Times New Roman" w:hAnsi="Times New Roman" w:cs="Times New Roman"/>
          <w:sz w:val="28"/>
          <w:szCs w:val="28"/>
          <w:lang w:val="ru-RU"/>
        </w:rPr>
        <w:t>одные до второго порядка включи</w:t>
      </w:r>
      <w:r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тельно при </w:t>
      </w:r>
      <w:r w:rsidR="00D637C6" w:rsidRPr="00D637C6">
        <w:rPr>
          <w:rFonts w:ascii="Times New Roman" w:hAnsi="Times New Roman" w:cs="Times New Roman"/>
          <w:position w:val="-14"/>
          <w:sz w:val="28"/>
          <w:szCs w:val="28"/>
        </w:rPr>
        <w:object w:dxaOrig="1400" w:dyaOrig="440">
          <v:shape id="_x0000_i1178" type="#_x0000_t75" style="width:70.2pt;height:22.2pt" o:ole="">
            <v:imagedata r:id="rId307" o:title=""/>
          </v:shape>
          <o:OLEObject Type="Embed" ProgID="Equation.DSMT4" ShapeID="_x0000_i1178" DrawAspect="Content" ObjectID="_1793487897" r:id="rId308"/>
        </w:object>
      </w:r>
      <w:r w:rsidR="00D637C6" w:rsidRPr="00D637C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577B1" w:rsidRPr="00123C64" w:rsidRDefault="00D637C6" w:rsidP="00243BAD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CD214F"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Выражение </w:t>
      </w:r>
      <w:r w:rsidRPr="00D637C6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F83D51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CD214F" w:rsidRPr="00CD214F">
        <w:rPr>
          <w:rFonts w:ascii="Times New Roman" w:hAnsi="Times New Roman" w:cs="Times New Roman"/>
          <w:sz w:val="28"/>
          <w:szCs w:val="28"/>
          <w:lang w:val="ru-RU"/>
        </w:rPr>
        <w:t>.20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) будем называть </w:t>
      </w:r>
      <w:r w:rsidRPr="00D637C6">
        <w:rPr>
          <w:rFonts w:ascii="Times New Roman" w:hAnsi="Times New Roman" w:cs="Times New Roman"/>
          <w:i/>
          <w:sz w:val="28"/>
          <w:szCs w:val="28"/>
          <w:lang w:val="ru-RU"/>
        </w:rPr>
        <w:t>обобщенным ре</w:t>
      </w:r>
      <w:r w:rsidR="00CD214F" w:rsidRPr="00D637C6">
        <w:rPr>
          <w:rFonts w:ascii="Times New Roman" w:hAnsi="Times New Roman" w:cs="Times New Roman"/>
          <w:i/>
          <w:sz w:val="28"/>
          <w:szCs w:val="28"/>
          <w:lang w:val="ru-RU"/>
        </w:rPr>
        <w:t>шением</w:t>
      </w:r>
      <w:r w:rsidR="00CD214F"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(</w:t>
      </w:r>
      <w:r w:rsidR="00F83D51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CD214F"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.1), если </w:t>
      </w:r>
      <w:r w:rsidR="00BC44AA" w:rsidRPr="009C4253">
        <w:rPr>
          <w:rFonts w:ascii="Times New Roman" w:hAnsi="Times New Roman" w:cs="Times New Roman"/>
          <w:position w:val="-12"/>
          <w:sz w:val="28"/>
          <w:szCs w:val="28"/>
        </w:rPr>
        <w:object w:dxaOrig="620" w:dyaOrig="400">
          <v:shape id="_x0000_i1179" type="#_x0000_t75" style="width:31.2pt;height:19.8pt" o:ole="">
            <v:imagedata r:id="rId303" o:title=""/>
          </v:shape>
          <o:OLEObject Type="Embed" ProgID="Equation.DSMT4" ShapeID="_x0000_i1179" DrawAspect="Content" ObjectID="_1793487898" r:id="rId309"/>
        </w:object>
      </w:r>
      <w:r w:rsidR="00BC44AA" w:rsidRPr="009C425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C44AA"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BC44AA" w:rsidRPr="009C4253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180" type="#_x0000_t75" style="width:31.2pt;height:19.8pt" o:ole="">
            <v:imagedata r:id="rId305" o:title=""/>
          </v:shape>
          <o:OLEObject Type="Embed" ProgID="Equation.DSMT4" ShapeID="_x0000_i1180" DrawAspect="Content" ObjectID="_1793487899" r:id="rId310"/>
        </w:object>
      </w:r>
      <w:r w:rsidR="00CD214F" w:rsidRPr="00CD214F">
        <w:rPr>
          <w:rFonts w:ascii="Times New Roman" w:hAnsi="Times New Roman" w:cs="Times New Roman"/>
          <w:sz w:val="28"/>
          <w:szCs w:val="28"/>
          <w:lang w:val="ru-RU"/>
        </w:rPr>
        <w:t xml:space="preserve"> непрерывны в интервале </w:t>
      </w:r>
      <w:r w:rsidR="00BC44AA" w:rsidRPr="00BC44AA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980" w:dyaOrig="440">
          <v:shape id="_x0000_i1181" type="#_x0000_t75" style="width:49.2pt;height:22.2pt" o:ole="">
            <v:imagedata r:id="rId311" o:title=""/>
          </v:shape>
          <o:OLEObject Type="Embed" ProgID="Equation.DSMT4" ShapeID="_x0000_i1181" DrawAspect="Content" ObjectID="_1793487900" r:id="rId312"/>
        </w:object>
      </w:r>
      <w:r w:rsidR="00BC44AA" w:rsidRPr="00BC44A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sectPr w:rsidR="006577B1" w:rsidRPr="00123C64">
      <w:headerReference w:type="even" r:id="rId313"/>
      <w:headerReference w:type="default" r:id="rId314"/>
      <w:footerReference w:type="even" r:id="rId315"/>
      <w:footerReference w:type="default" r:id="rId316"/>
      <w:headerReference w:type="first" r:id="rId317"/>
      <w:footerReference w:type="first" r:id="rId318"/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3413C" w:rsidRDefault="0063413C" w:rsidP="00917122">
      <w:pPr>
        <w:spacing w:after="0" w:line="240" w:lineRule="auto"/>
      </w:pPr>
      <w:r>
        <w:separator/>
      </w:r>
    </w:p>
  </w:endnote>
  <w:endnote w:type="continuationSeparator" w:id="0">
    <w:p w:rsidR="0063413C" w:rsidRDefault="0063413C" w:rsidP="009171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2013" w:rsidRDefault="00BD201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5989120"/>
      <w:docPartObj>
        <w:docPartGallery w:val="Page Numbers (Bottom of Page)"/>
        <w:docPartUnique/>
      </w:docPartObj>
    </w:sdtPr>
    <w:sdtEndPr/>
    <w:sdtContent>
      <w:p w:rsidR="00BD2013" w:rsidRDefault="00BD2013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ru-RU"/>
          </w:rPr>
          <w:t>2</w:t>
        </w:r>
        <w:r>
          <w:fldChar w:fldCharType="end"/>
        </w:r>
      </w:p>
    </w:sdtContent>
  </w:sdt>
  <w:p w:rsidR="00BD2013" w:rsidRDefault="00BD2013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2013" w:rsidRDefault="00BD201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3413C" w:rsidRDefault="0063413C" w:rsidP="00917122">
      <w:pPr>
        <w:spacing w:after="0" w:line="240" w:lineRule="auto"/>
      </w:pPr>
      <w:r>
        <w:separator/>
      </w:r>
    </w:p>
  </w:footnote>
  <w:footnote w:type="continuationSeparator" w:id="0">
    <w:p w:rsidR="0063413C" w:rsidRDefault="0063413C" w:rsidP="00917122">
      <w:pPr>
        <w:spacing w:after="0" w:line="240" w:lineRule="auto"/>
      </w:pPr>
      <w:r>
        <w:continuationSeparator/>
      </w:r>
    </w:p>
  </w:footnote>
  <w:footnote w:id="1">
    <w:p w:rsidR="00EA2EEA" w:rsidRPr="00B74F23" w:rsidRDefault="00EA2EEA" w:rsidP="00EA2EEA">
      <w:pPr>
        <w:pStyle w:val="a8"/>
        <w:jc w:val="both"/>
        <w:rPr>
          <w:sz w:val="24"/>
          <w:szCs w:val="24"/>
        </w:rPr>
      </w:pPr>
      <w:r w:rsidRPr="00B74F23">
        <w:rPr>
          <w:rStyle w:val="aa"/>
          <w:sz w:val="24"/>
          <w:szCs w:val="24"/>
        </w:rPr>
        <w:footnoteRef/>
      </w:r>
      <w:r w:rsidRPr="00B74F23">
        <w:rPr>
          <w:sz w:val="24"/>
          <w:szCs w:val="24"/>
          <w:lang w:val="fr-FR"/>
        </w:rPr>
        <w:t xml:space="preserve"> </w:t>
      </w:r>
      <w:r w:rsidRPr="00B74F23">
        <w:rPr>
          <w:sz w:val="24"/>
          <w:szCs w:val="24"/>
        </w:rPr>
        <w:t>Бабенко</w:t>
      </w:r>
      <w:r w:rsidRPr="00B74F23">
        <w:rPr>
          <w:sz w:val="24"/>
          <w:szCs w:val="24"/>
          <w:lang w:val="fr-FR"/>
        </w:rPr>
        <w:t xml:space="preserve"> </w:t>
      </w:r>
      <w:r w:rsidRPr="00B74F23">
        <w:rPr>
          <w:sz w:val="24"/>
          <w:szCs w:val="24"/>
        </w:rPr>
        <w:t>К</w:t>
      </w:r>
      <w:r w:rsidRPr="00B74F23">
        <w:rPr>
          <w:sz w:val="24"/>
          <w:szCs w:val="24"/>
          <w:lang w:val="fr-FR"/>
        </w:rPr>
        <w:t>.</w:t>
      </w:r>
      <w:r w:rsidRPr="00B74F23">
        <w:rPr>
          <w:sz w:val="24"/>
          <w:szCs w:val="24"/>
        </w:rPr>
        <w:t>И</w:t>
      </w:r>
      <w:r w:rsidRPr="00B74F23">
        <w:rPr>
          <w:sz w:val="24"/>
          <w:szCs w:val="24"/>
          <w:lang w:val="fr-FR"/>
        </w:rPr>
        <w:t xml:space="preserve">., </w:t>
      </w:r>
      <w:r w:rsidRPr="00B74F23">
        <w:rPr>
          <w:sz w:val="24"/>
          <w:szCs w:val="24"/>
        </w:rPr>
        <w:t>К</w:t>
      </w:r>
      <w:r w:rsidRPr="00B74F23">
        <w:rPr>
          <w:sz w:val="24"/>
          <w:szCs w:val="24"/>
          <w:lang w:val="fr-FR"/>
        </w:rPr>
        <w:t xml:space="preserve"> </w:t>
      </w:r>
      <w:r w:rsidRPr="00B74F23">
        <w:rPr>
          <w:sz w:val="24"/>
          <w:szCs w:val="24"/>
        </w:rPr>
        <w:t>теории</w:t>
      </w:r>
      <w:r w:rsidRPr="00B74F23">
        <w:rPr>
          <w:sz w:val="24"/>
          <w:szCs w:val="24"/>
          <w:lang w:val="fr-FR"/>
        </w:rPr>
        <w:t xml:space="preserve"> </w:t>
      </w:r>
      <w:r w:rsidRPr="00B74F23">
        <w:rPr>
          <w:sz w:val="24"/>
          <w:szCs w:val="24"/>
        </w:rPr>
        <w:t>уравнений</w:t>
      </w:r>
      <w:r w:rsidRPr="00B74F23">
        <w:rPr>
          <w:sz w:val="24"/>
          <w:szCs w:val="24"/>
          <w:lang w:val="fr-FR"/>
        </w:rPr>
        <w:t xml:space="preserve"> </w:t>
      </w:r>
      <w:r w:rsidRPr="00B74F23">
        <w:rPr>
          <w:sz w:val="24"/>
          <w:szCs w:val="24"/>
        </w:rPr>
        <w:t>смешанного</w:t>
      </w:r>
      <w:r w:rsidRPr="00B74F23">
        <w:rPr>
          <w:sz w:val="24"/>
          <w:szCs w:val="24"/>
          <w:lang w:val="fr-FR"/>
        </w:rPr>
        <w:t xml:space="preserve"> </w:t>
      </w:r>
      <w:r w:rsidRPr="00B74F23">
        <w:rPr>
          <w:sz w:val="24"/>
          <w:szCs w:val="24"/>
        </w:rPr>
        <w:t>типа</w:t>
      </w:r>
      <w:r w:rsidRPr="00B74F23">
        <w:rPr>
          <w:sz w:val="24"/>
          <w:szCs w:val="24"/>
          <w:lang w:val="fr-FR"/>
        </w:rPr>
        <w:t xml:space="preserve">. </w:t>
      </w:r>
      <w:r w:rsidRPr="00B74F23">
        <w:rPr>
          <w:sz w:val="24"/>
          <w:szCs w:val="24"/>
        </w:rPr>
        <w:t>Дисс. доктора физ. – мат. наук. – М.: Матем. институт РАН, 1952.</w:t>
      </w:r>
    </w:p>
  </w:footnote>
  <w:footnote w:id="2">
    <w:p w:rsidR="008243C4" w:rsidRPr="004C67A7" w:rsidRDefault="008243C4" w:rsidP="00F83D51">
      <w:pPr>
        <w:spacing w:line="276" w:lineRule="auto"/>
        <w:jc w:val="both"/>
        <w:rPr>
          <w:sz w:val="24"/>
          <w:szCs w:val="24"/>
          <w:lang w:val="ru-RU"/>
        </w:rPr>
      </w:pPr>
      <w:r w:rsidRPr="00F83D51">
        <w:rPr>
          <w:rStyle w:val="aa"/>
          <w:rFonts w:ascii="Times New Roman" w:hAnsi="Times New Roman" w:cs="Times New Roman"/>
          <w:sz w:val="24"/>
          <w:szCs w:val="24"/>
        </w:rPr>
        <w:footnoteRef/>
      </w:r>
      <w:r w:rsidRPr="00F83D51">
        <w:rPr>
          <w:rFonts w:ascii="Times New Roman" w:hAnsi="Times New Roman" w:cs="Times New Roman"/>
          <w:sz w:val="24"/>
          <w:szCs w:val="24"/>
          <w:lang w:val="ru-RU"/>
        </w:rPr>
        <w:t xml:space="preserve"> Ф р а н к л </w:t>
      </w:r>
      <w:r w:rsidRPr="00F83D51">
        <w:rPr>
          <w:rFonts w:ascii="Times New Roman" w:hAnsi="Times New Roman" w:cs="Times New Roman"/>
          <w:sz w:val="24"/>
          <w:szCs w:val="24"/>
          <w:lang w:val="ru-RU"/>
        </w:rPr>
        <w:t xml:space="preserve">ь  Ф. И., а) О задаче Коши для уравнений смешанного </w:t>
      </w:r>
      <w:r w:rsidRPr="00F83D51">
        <w:rPr>
          <w:rFonts w:ascii="Times New Roman" w:hAnsi="Times New Roman" w:cs="Times New Roman"/>
          <w:sz w:val="24"/>
          <w:szCs w:val="24"/>
          <w:lang w:val="ru-RU"/>
        </w:rPr>
        <w:t>эллиптико-гиперболического типа с начальными данными на переходной линии. Изв. АН СССР, серия матем., 1944, 8, № 5, 195-224.</w:t>
      </w:r>
      <w:r w:rsidR="00F83D51" w:rsidRPr="00F83D51">
        <w:rPr>
          <w:rFonts w:ascii="Times New Roman" w:hAnsi="Times New Roman" w:cs="Times New Roman"/>
          <w:sz w:val="24"/>
          <w:szCs w:val="24"/>
          <w:lang w:val="ru-RU"/>
        </w:rPr>
        <w:t xml:space="preserve"> б) К теории уравнения </w:t>
      </w:r>
      <w:r w:rsidR="00F83D51" w:rsidRPr="00F83D51"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1840" w:dyaOrig="480">
          <v:shape id="_x0000_i1183" type="#_x0000_t75" style="width:91.8pt;height:24pt" o:ole="">
            <v:imagedata r:id="rId1" o:title=""/>
          </v:shape>
          <o:OLEObject Type="Embed" ProgID="Equation.DSMT4" ShapeID="_x0000_i1183" DrawAspect="Content" ObjectID="_1793487901" r:id="rId2"/>
        </w:object>
      </w:r>
      <w:r w:rsidR="00F83D51" w:rsidRPr="00F83D51">
        <w:rPr>
          <w:rFonts w:ascii="Times New Roman" w:hAnsi="Times New Roman" w:cs="Times New Roman"/>
          <w:sz w:val="24"/>
          <w:szCs w:val="24"/>
          <w:lang w:val="ru-RU"/>
        </w:rPr>
        <w:t xml:space="preserve">. Изв. АН СССР, серия матем., 1946, 10, № 2, 135-166.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2013" w:rsidRDefault="00BD2013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2013" w:rsidRDefault="00BD2013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2013" w:rsidRDefault="00BD2013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C87B15"/>
    <w:multiLevelType w:val="hybridMultilevel"/>
    <w:tmpl w:val="C4FC8BC2"/>
    <w:lvl w:ilvl="0" w:tplc="3DB23172">
      <w:start w:val="1"/>
      <w:numFmt w:val="decimal"/>
      <w:lvlText w:val="%1."/>
      <w:lvlJc w:val="left"/>
      <w:pPr>
        <w:ind w:left="35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1" w15:restartNumberingAfterBreak="0">
    <w:nsid w:val="24673F45"/>
    <w:multiLevelType w:val="hybridMultilevel"/>
    <w:tmpl w:val="3B00CC48"/>
    <w:lvl w:ilvl="0" w:tplc="3428406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0CA6E01"/>
    <w:multiLevelType w:val="hybridMultilevel"/>
    <w:tmpl w:val="FA46FE7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6B1E2E"/>
    <w:multiLevelType w:val="hybridMultilevel"/>
    <w:tmpl w:val="014E47FE"/>
    <w:lvl w:ilvl="0" w:tplc="447CDED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2D71"/>
    <w:rsid w:val="00001A20"/>
    <w:rsid w:val="00001FA2"/>
    <w:rsid w:val="00003488"/>
    <w:rsid w:val="000042A4"/>
    <w:rsid w:val="00005DEA"/>
    <w:rsid w:val="00007D80"/>
    <w:rsid w:val="00007F46"/>
    <w:rsid w:val="000118B1"/>
    <w:rsid w:val="00013A8E"/>
    <w:rsid w:val="0002041C"/>
    <w:rsid w:val="00023A4D"/>
    <w:rsid w:val="00026ADB"/>
    <w:rsid w:val="00030448"/>
    <w:rsid w:val="00033505"/>
    <w:rsid w:val="00044C91"/>
    <w:rsid w:val="000467CD"/>
    <w:rsid w:val="00047CF3"/>
    <w:rsid w:val="00051247"/>
    <w:rsid w:val="00051760"/>
    <w:rsid w:val="000523D7"/>
    <w:rsid w:val="00054711"/>
    <w:rsid w:val="00054898"/>
    <w:rsid w:val="00054D07"/>
    <w:rsid w:val="00055A45"/>
    <w:rsid w:val="000561D5"/>
    <w:rsid w:val="0006391B"/>
    <w:rsid w:val="00063EA9"/>
    <w:rsid w:val="0007113B"/>
    <w:rsid w:val="00081E6F"/>
    <w:rsid w:val="000909EF"/>
    <w:rsid w:val="00095338"/>
    <w:rsid w:val="000978C8"/>
    <w:rsid w:val="000A1FD4"/>
    <w:rsid w:val="000A389E"/>
    <w:rsid w:val="000A3B88"/>
    <w:rsid w:val="000A536D"/>
    <w:rsid w:val="000B14B6"/>
    <w:rsid w:val="000B3249"/>
    <w:rsid w:val="000B4ADB"/>
    <w:rsid w:val="000C0B68"/>
    <w:rsid w:val="000C0E81"/>
    <w:rsid w:val="000C22FE"/>
    <w:rsid w:val="000C4670"/>
    <w:rsid w:val="000C57B5"/>
    <w:rsid w:val="000C5CA1"/>
    <w:rsid w:val="000D18CA"/>
    <w:rsid w:val="000D3018"/>
    <w:rsid w:val="000E0C36"/>
    <w:rsid w:val="000E0F6A"/>
    <w:rsid w:val="000E2964"/>
    <w:rsid w:val="000E3C48"/>
    <w:rsid w:val="000E47A9"/>
    <w:rsid w:val="000E6217"/>
    <w:rsid w:val="00106270"/>
    <w:rsid w:val="001110E5"/>
    <w:rsid w:val="0011225B"/>
    <w:rsid w:val="00113869"/>
    <w:rsid w:val="00113DFC"/>
    <w:rsid w:val="00115A2B"/>
    <w:rsid w:val="00117D08"/>
    <w:rsid w:val="00122F5B"/>
    <w:rsid w:val="00123364"/>
    <w:rsid w:val="00123C64"/>
    <w:rsid w:val="00124D0E"/>
    <w:rsid w:val="00126777"/>
    <w:rsid w:val="0012692B"/>
    <w:rsid w:val="00127474"/>
    <w:rsid w:val="001276E0"/>
    <w:rsid w:val="001302B8"/>
    <w:rsid w:val="00133CD3"/>
    <w:rsid w:val="00136658"/>
    <w:rsid w:val="001432DB"/>
    <w:rsid w:val="0014360E"/>
    <w:rsid w:val="00146466"/>
    <w:rsid w:val="00147D04"/>
    <w:rsid w:val="001518A5"/>
    <w:rsid w:val="00152D1C"/>
    <w:rsid w:val="00154B9D"/>
    <w:rsid w:val="001553EC"/>
    <w:rsid w:val="00161183"/>
    <w:rsid w:val="00162255"/>
    <w:rsid w:val="00163B40"/>
    <w:rsid w:val="00164763"/>
    <w:rsid w:val="00165AFC"/>
    <w:rsid w:val="0016763C"/>
    <w:rsid w:val="0017083B"/>
    <w:rsid w:val="0017138A"/>
    <w:rsid w:val="00171644"/>
    <w:rsid w:val="00172988"/>
    <w:rsid w:val="00173306"/>
    <w:rsid w:val="00180001"/>
    <w:rsid w:val="001811AC"/>
    <w:rsid w:val="001816F5"/>
    <w:rsid w:val="00185F14"/>
    <w:rsid w:val="00186DB3"/>
    <w:rsid w:val="001913C2"/>
    <w:rsid w:val="00191879"/>
    <w:rsid w:val="001A3C74"/>
    <w:rsid w:val="001A436C"/>
    <w:rsid w:val="001B0199"/>
    <w:rsid w:val="001B0515"/>
    <w:rsid w:val="001B4491"/>
    <w:rsid w:val="001B6BE8"/>
    <w:rsid w:val="001C0907"/>
    <w:rsid w:val="001C2ED0"/>
    <w:rsid w:val="001C50AC"/>
    <w:rsid w:val="001C5DF3"/>
    <w:rsid w:val="001C70E0"/>
    <w:rsid w:val="001D5464"/>
    <w:rsid w:val="001D552D"/>
    <w:rsid w:val="001E21E8"/>
    <w:rsid w:val="001E2F1C"/>
    <w:rsid w:val="001E4879"/>
    <w:rsid w:val="001E4C32"/>
    <w:rsid w:val="001E58BF"/>
    <w:rsid w:val="001F00AB"/>
    <w:rsid w:val="001F11D8"/>
    <w:rsid w:val="001F62DE"/>
    <w:rsid w:val="001F7678"/>
    <w:rsid w:val="001F7DDD"/>
    <w:rsid w:val="002011A3"/>
    <w:rsid w:val="0020493F"/>
    <w:rsid w:val="00204A38"/>
    <w:rsid w:val="0021046D"/>
    <w:rsid w:val="00215344"/>
    <w:rsid w:val="00220F9E"/>
    <w:rsid w:val="00221063"/>
    <w:rsid w:val="00222E1F"/>
    <w:rsid w:val="00223C15"/>
    <w:rsid w:val="002240FE"/>
    <w:rsid w:val="00227105"/>
    <w:rsid w:val="00227D80"/>
    <w:rsid w:val="00233B4C"/>
    <w:rsid w:val="00233FCE"/>
    <w:rsid w:val="00240C1D"/>
    <w:rsid w:val="00241D49"/>
    <w:rsid w:val="00241EAF"/>
    <w:rsid w:val="00243BAD"/>
    <w:rsid w:val="0024461F"/>
    <w:rsid w:val="00245654"/>
    <w:rsid w:val="002463E1"/>
    <w:rsid w:val="002515E9"/>
    <w:rsid w:val="00260A5B"/>
    <w:rsid w:val="00261117"/>
    <w:rsid w:val="00262CD4"/>
    <w:rsid w:val="00264E55"/>
    <w:rsid w:val="0026702B"/>
    <w:rsid w:val="002701B0"/>
    <w:rsid w:val="00271D9A"/>
    <w:rsid w:val="00273135"/>
    <w:rsid w:val="00273FBB"/>
    <w:rsid w:val="002775AE"/>
    <w:rsid w:val="00277C8D"/>
    <w:rsid w:val="00281A66"/>
    <w:rsid w:val="002838F1"/>
    <w:rsid w:val="00283B54"/>
    <w:rsid w:val="0028498B"/>
    <w:rsid w:val="00284C73"/>
    <w:rsid w:val="002864B2"/>
    <w:rsid w:val="00293E94"/>
    <w:rsid w:val="00295934"/>
    <w:rsid w:val="002A327E"/>
    <w:rsid w:val="002A3C6B"/>
    <w:rsid w:val="002A4689"/>
    <w:rsid w:val="002A52B5"/>
    <w:rsid w:val="002A6B32"/>
    <w:rsid w:val="002B42DD"/>
    <w:rsid w:val="002B5C83"/>
    <w:rsid w:val="002B641A"/>
    <w:rsid w:val="002C076A"/>
    <w:rsid w:val="002C08A2"/>
    <w:rsid w:val="002C1B85"/>
    <w:rsid w:val="002C3FD9"/>
    <w:rsid w:val="002C44A7"/>
    <w:rsid w:val="002C48B1"/>
    <w:rsid w:val="002C55FD"/>
    <w:rsid w:val="002D0147"/>
    <w:rsid w:val="002D21E5"/>
    <w:rsid w:val="002E12DC"/>
    <w:rsid w:val="002E1832"/>
    <w:rsid w:val="002E58C0"/>
    <w:rsid w:val="002E69E7"/>
    <w:rsid w:val="002F012D"/>
    <w:rsid w:val="002F1BD0"/>
    <w:rsid w:val="002F2233"/>
    <w:rsid w:val="002F27D2"/>
    <w:rsid w:val="002F3FC7"/>
    <w:rsid w:val="003009D0"/>
    <w:rsid w:val="00302B68"/>
    <w:rsid w:val="00304764"/>
    <w:rsid w:val="00304CD8"/>
    <w:rsid w:val="00305CDC"/>
    <w:rsid w:val="00306287"/>
    <w:rsid w:val="003117F8"/>
    <w:rsid w:val="00312209"/>
    <w:rsid w:val="00317300"/>
    <w:rsid w:val="0032202E"/>
    <w:rsid w:val="003247C5"/>
    <w:rsid w:val="003260E7"/>
    <w:rsid w:val="0033040C"/>
    <w:rsid w:val="00332FAF"/>
    <w:rsid w:val="00333CB9"/>
    <w:rsid w:val="00333D54"/>
    <w:rsid w:val="00334B32"/>
    <w:rsid w:val="00335029"/>
    <w:rsid w:val="00340EB4"/>
    <w:rsid w:val="00342C8C"/>
    <w:rsid w:val="00344F50"/>
    <w:rsid w:val="00345493"/>
    <w:rsid w:val="00350039"/>
    <w:rsid w:val="00351B04"/>
    <w:rsid w:val="003572F1"/>
    <w:rsid w:val="00366203"/>
    <w:rsid w:val="003663AC"/>
    <w:rsid w:val="0037520D"/>
    <w:rsid w:val="00380634"/>
    <w:rsid w:val="00381BF8"/>
    <w:rsid w:val="00382498"/>
    <w:rsid w:val="003828DF"/>
    <w:rsid w:val="003830CC"/>
    <w:rsid w:val="00385440"/>
    <w:rsid w:val="00394740"/>
    <w:rsid w:val="00395D30"/>
    <w:rsid w:val="003A07B2"/>
    <w:rsid w:val="003A2181"/>
    <w:rsid w:val="003A2388"/>
    <w:rsid w:val="003A5920"/>
    <w:rsid w:val="003A6481"/>
    <w:rsid w:val="003B247A"/>
    <w:rsid w:val="003B2DFB"/>
    <w:rsid w:val="003B437D"/>
    <w:rsid w:val="003B65A9"/>
    <w:rsid w:val="003C22D6"/>
    <w:rsid w:val="003C30C9"/>
    <w:rsid w:val="003C54F5"/>
    <w:rsid w:val="003C6C90"/>
    <w:rsid w:val="003D1E0B"/>
    <w:rsid w:val="003D2DEC"/>
    <w:rsid w:val="003D5AB4"/>
    <w:rsid w:val="003D616A"/>
    <w:rsid w:val="003D7D0E"/>
    <w:rsid w:val="003E0701"/>
    <w:rsid w:val="003E07B6"/>
    <w:rsid w:val="003E287B"/>
    <w:rsid w:val="003E3CED"/>
    <w:rsid w:val="003E4D7A"/>
    <w:rsid w:val="003F00C3"/>
    <w:rsid w:val="003F1E48"/>
    <w:rsid w:val="003F238D"/>
    <w:rsid w:val="0040415C"/>
    <w:rsid w:val="00404BC7"/>
    <w:rsid w:val="00406E94"/>
    <w:rsid w:val="00407295"/>
    <w:rsid w:val="00411106"/>
    <w:rsid w:val="00413958"/>
    <w:rsid w:val="00420740"/>
    <w:rsid w:val="00430030"/>
    <w:rsid w:val="00433F99"/>
    <w:rsid w:val="0043406C"/>
    <w:rsid w:val="004375B8"/>
    <w:rsid w:val="004400C5"/>
    <w:rsid w:val="00440961"/>
    <w:rsid w:val="004443E3"/>
    <w:rsid w:val="00447C0F"/>
    <w:rsid w:val="00450DE9"/>
    <w:rsid w:val="00451EFE"/>
    <w:rsid w:val="0045301B"/>
    <w:rsid w:val="00454DBE"/>
    <w:rsid w:val="00456BB3"/>
    <w:rsid w:val="00457A7B"/>
    <w:rsid w:val="004604BA"/>
    <w:rsid w:val="00460ABA"/>
    <w:rsid w:val="0046167F"/>
    <w:rsid w:val="00476738"/>
    <w:rsid w:val="00477AE1"/>
    <w:rsid w:val="004809F8"/>
    <w:rsid w:val="00480F98"/>
    <w:rsid w:val="00481497"/>
    <w:rsid w:val="00482790"/>
    <w:rsid w:val="004909AC"/>
    <w:rsid w:val="00492025"/>
    <w:rsid w:val="00492315"/>
    <w:rsid w:val="00493C6A"/>
    <w:rsid w:val="00494676"/>
    <w:rsid w:val="0049734C"/>
    <w:rsid w:val="004A1208"/>
    <w:rsid w:val="004A20FD"/>
    <w:rsid w:val="004A3CF1"/>
    <w:rsid w:val="004A3DC3"/>
    <w:rsid w:val="004A48E2"/>
    <w:rsid w:val="004A5434"/>
    <w:rsid w:val="004A5E56"/>
    <w:rsid w:val="004A697E"/>
    <w:rsid w:val="004A7C73"/>
    <w:rsid w:val="004B1FC7"/>
    <w:rsid w:val="004B730E"/>
    <w:rsid w:val="004C06A1"/>
    <w:rsid w:val="004C20ED"/>
    <w:rsid w:val="004C65D8"/>
    <w:rsid w:val="004C67A7"/>
    <w:rsid w:val="004D0ED9"/>
    <w:rsid w:val="004D1D21"/>
    <w:rsid w:val="004D2858"/>
    <w:rsid w:val="004D415A"/>
    <w:rsid w:val="004D4F82"/>
    <w:rsid w:val="004D7802"/>
    <w:rsid w:val="004E37F9"/>
    <w:rsid w:val="004E43F9"/>
    <w:rsid w:val="004E5ABD"/>
    <w:rsid w:val="004E656D"/>
    <w:rsid w:val="004E7651"/>
    <w:rsid w:val="004F1301"/>
    <w:rsid w:val="004F35FD"/>
    <w:rsid w:val="004F3695"/>
    <w:rsid w:val="004F76B1"/>
    <w:rsid w:val="00501DE2"/>
    <w:rsid w:val="00504E07"/>
    <w:rsid w:val="00505A4B"/>
    <w:rsid w:val="00506C27"/>
    <w:rsid w:val="0051114D"/>
    <w:rsid w:val="00511AC6"/>
    <w:rsid w:val="0051282D"/>
    <w:rsid w:val="00515CE8"/>
    <w:rsid w:val="0051704A"/>
    <w:rsid w:val="00517AEA"/>
    <w:rsid w:val="0052073A"/>
    <w:rsid w:val="0052289F"/>
    <w:rsid w:val="00532533"/>
    <w:rsid w:val="00533AB9"/>
    <w:rsid w:val="005341ED"/>
    <w:rsid w:val="005347DA"/>
    <w:rsid w:val="005359B5"/>
    <w:rsid w:val="00536EC9"/>
    <w:rsid w:val="005370D9"/>
    <w:rsid w:val="00537CB7"/>
    <w:rsid w:val="00537E3D"/>
    <w:rsid w:val="005413D4"/>
    <w:rsid w:val="0054480E"/>
    <w:rsid w:val="00546C64"/>
    <w:rsid w:val="0055235B"/>
    <w:rsid w:val="00561545"/>
    <w:rsid w:val="0056326B"/>
    <w:rsid w:val="00563ECA"/>
    <w:rsid w:val="005658D5"/>
    <w:rsid w:val="00567C41"/>
    <w:rsid w:val="00570CAA"/>
    <w:rsid w:val="00571C40"/>
    <w:rsid w:val="005739B6"/>
    <w:rsid w:val="00577DE6"/>
    <w:rsid w:val="005800A6"/>
    <w:rsid w:val="005824B5"/>
    <w:rsid w:val="0058667E"/>
    <w:rsid w:val="0058707E"/>
    <w:rsid w:val="0059163D"/>
    <w:rsid w:val="00591922"/>
    <w:rsid w:val="0059426B"/>
    <w:rsid w:val="00595B21"/>
    <w:rsid w:val="005970E9"/>
    <w:rsid w:val="005A1C38"/>
    <w:rsid w:val="005A36CE"/>
    <w:rsid w:val="005A4E4A"/>
    <w:rsid w:val="005A5E2B"/>
    <w:rsid w:val="005B2783"/>
    <w:rsid w:val="005B2A47"/>
    <w:rsid w:val="005B2C7E"/>
    <w:rsid w:val="005B356F"/>
    <w:rsid w:val="005B3ECC"/>
    <w:rsid w:val="005B608C"/>
    <w:rsid w:val="005C1823"/>
    <w:rsid w:val="005C2351"/>
    <w:rsid w:val="005C3985"/>
    <w:rsid w:val="005C3DFE"/>
    <w:rsid w:val="005E3584"/>
    <w:rsid w:val="005E4FB0"/>
    <w:rsid w:val="005E6418"/>
    <w:rsid w:val="005F0181"/>
    <w:rsid w:val="005F4C0B"/>
    <w:rsid w:val="005F75C8"/>
    <w:rsid w:val="005F786D"/>
    <w:rsid w:val="0060213F"/>
    <w:rsid w:val="006023D9"/>
    <w:rsid w:val="006027EB"/>
    <w:rsid w:val="00603D45"/>
    <w:rsid w:val="00604DA3"/>
    <w:rsid w:val="006051A8"/>
    <w:rsid w:val="00605A9C"/>
    <w:rsid w:val="00610660"/>
    <w:rsid w:val="00614FBD"/>
    <w:rsid w:val="006153A0"/>
    <w:rsid w:val="00620785"/>
    <w:rsid w:val="00620FFA"/>
    <w:rsid w:val="006211ED"/>
    <w:rsid w:val="00621273"/>
    <w:rsid w:val="006216B7"/>
    <w:rsid w:val="00621C93"/>
    <w:rsid w:val="00625A37"/>
    <w:rsid w:val="006260EE"/>
    <w:rsid w:val="006264C3"/>
    <w:rsid w:val="006266C2"/>
    <w:rsid w:val="0063173A"/>
    <w:rsid w:val="00633D0E"/>
    <w:rsid w:val="0063413C"/>
    <w:rsid w:val="006371CF"/>
    <w:rsid w:val="006408BB"/>
    <w:rsid w:val="00642523"/>
    <w:rsid w:val="00643201"/>
    <w:rsid w:val="00644579"/>
    <w:rsid w:val="00644A3C"/>
    <w:rsid w:val="0064619B"/>
    <w:rsid w:val="0064727A"/>
    <w:rsid w:val="00647A4C"/>
    <w:rsid w:val="006501CB"/>
    <w:rsid w:val="006554F3"/>
    <w:rsid w:val="006577B1"/>
    <w:rsid w:val="00657B7C"/>
    <w:rsid w:val="00657BC4"/>
    <w:rsid w:val="006608C8"/>
    <w:rsid w:val="00661965"/>
    <w:rsid w:val="00661C67"/>
    <w:rsid w:val="006623CE"/>
    <w:rsid w:val="00666839"/>
    <w:rsid w:val="0067193E"/>
    <w:rsid w:val="00672B39"/>
    <w:rsid w:val="00673B6C"/>
    <w:rsid w:val="00673C8A"/>
    <w:rsid w:val="00673D52"/>
    <w:rsid w:val="00674328"/>
    <w:rsid w:val="00674CA3"/>
    <w:rsid w:val="0067623C"/>
    <w:rsid w:val="006762A5"/>
    <w:rsid w:val="00677831"/>
    <w:rsid w:val="00682650"/>
    <w:rsid w:val="006829DF"/>
    <w:rsid w:val="006832ED"/>
    <w:rsid w:val="006845A3"/>
    <w:rsid w:val="006859D7"/>
    <w:rsid w:val="00687791"/>
    <w:rsid w:val="00691CBE"/>
    <w:rsid w:val="00694D63"/>
    <w:rsid w:val="006951F2"/>
    <w:rsid w:val="006A0746"/>
    <w:rsid w:val="006A2125"/>
    <w:rsid w:val="006A559B"/>
    <w:rsid w:val="006A61CC"/>
    <w:rsid w:val="006B1E95"/>
    <w:rsid w:val="006B3AA5"/>
    <w:rsid w:val="006C0F18"/>
    <w:rsid w:val="006C153D"/>
    <w:rsid w:val="006C2C06"/>
    <w:rsid w:val="006C47D5"/>
    <w:rsid w:val="006C4A6E"/>
    <w:rsid w:val="006C62AB"/>
    <w:rsid w:val="006C72DA"/>
    <w:rsid w:val="006D0A88"/>
    <w:rsid w:val="006D0B86"/>
    <w:rsid w:val="006D338B"/>
    <w:rsid w:val="006D40B0"/>
    <w:rsid w:val="006D44D4"/>
    <w:rsid w:val="006D71FA"/>
    <w:rsid w:val="006D767D"/>
    <w:rsid w:val="006E344D"/>
    <w:rsid w:val="006E4E03"/>
    <w:rsid w:val="006E5333"/>
    <w:rsid w:val="006E56A9"/>
    <w:rsid w:val="006F0D56"/>
    <w:rsid w:val="006F15A3"/>
    <w:rsid w:val="006F5BBC"/>
    <w:rsid w:val="00706F27"/>
    <w:rsid w:val="00707526"/>
    <w:rsid w:val="0070757A"/>
    <w:rsid w:val="00712521"/>
    <w:rsid w:val="00715F0A"/>
    <w:rsid w:val="007167EF"/>
    <w:rsid w:val="00717620"/>
    <w:rsid w:val="007177C3"/>
    <w:rsid w:val="00720D37"/>
    <w:rsid w:val="0072319E"/>
    <w:rsid w:val="00724ACB"/>
    <w:rsid w:val="00732973"/>
    <w:rsid w:val="00736166"/>
    <w:rsid w:val="00741F75"/>
    <w:rsid w:val="00742026"/>
    <w:rsid w:val="00743AF4"/>
    <w:rsid w:val="007473EF"/>
    <w:rsid w:val="007604EE"/>
    <w:rsid w:val="0076216D"/>
    <w:rsid w:val="00764CB6"/>
    <w:rsid w:val="00766738"/>
    <w:rsid w:val="007743A6"/>
    <w:rsid w:val="00776F2A"/>
    <w:rsid w:val="007801D2"/>
    <w:rsid w:val="0078028F"/>
    <w:rsid w:val="007825A6"/>
    <w:rsid w:val="00784A3E"/>
    <w:rsid w:val="007858C3"/>
    <w:rsid w:val="007862C8"/>
    <w:rsid w:val="0078797B"/>
    <w:rsid w:val="00792C0A"/>
    <w:rsid w:val="00792C0D"/>
    <w:rsid w:val="00792CC1"/>
    <w:rsid w:val="007947CA"/>
    <w:rsid w:val="00796814"/>
    <w:rsid w:val="007A0F02"/>
    <w:rsid w:val="007A49E9"/>
    <w:rsid w:val="007A6469"/>
    <w:rsid w:val="007A78AD"/>
    <w:rsid w:val="007B232A"/>
    <w:rsid w:val="007B4F21"/>
    <w:rsid w:val="007B6E57"/>
    <w:rsid w:val="007C06DF"/>
    <w:rsid w:val="007C1918"/>
    <w:rsid w:val="007C1982"/>
    <w:rsid w:val="007C2956"/>
    <w:rsid w:val="007C445D"/>
    <w:rsid w:val="007C44EB"/>
    <w:rsid w:val="007C5E3B"/>
    <w:rsid w:val="007D6F0A"/>
    <w:rsid w:val="007E151E"/>
    <w:rsid w:val="007E5BF9"/>
    <w:rsid w:val="007E60D6"/>
    <w:rsid w:val="007E7671"/>
    <w:rsid w:val="007F1462"/>
    <w:rsid w:val="007F2B11"/>
    <w:rsid w:val="007F39FC"/>
    <w:rsid w:val="008004EB"/>
    <w:rsid w:val="0080068F"/>
    <w:rsid w:val="00800C77"/>
    <w:rsid w:val="0080181D"/>
    <w:rsid w:val="00802CD5"/>
    <w:rsid w:val="00803F2F"/>
    <w:rsid w:val="00804144"/>
    <w:rsid w:val="00805954"/>
    <w:rsid w:val="0080639C"/>
    <w:rsid w:val="00811344"/>
    <w:rsid w:val="0081372C"/>
    <w:rsid w:val="00813913"/>
    <w:rsid w:val="008144E1"/>
    <w:rsid w:val="008177E3"/>
    <w:rsid w:val="00817960"/>
    <w:rsid w:val="00817A9C"/>
    <w:rsid w:val="0082009F"/>
    <w:rsid w:val="00820A64"/>
    <w:rsid w:val="00820C1B"/>
    <w:rsid w:val="008213F1"/>
    <w:rsid w:val="008243C4"/>
    <w:rsid w:val="008250A9"/>
    <w:rsid w:val="00840ABB"/>
    <w:rsid w:val="008459BD"/>
    <w:rsid w:val="00845C45"/>
    <w:rsid w:val="00845D74"/>
    <w:rsid w:val="008477FD"/>
    <w:rsid w:val="00852D13"/>
    <w:rsid w:val="00857607"/>
    <w:rsid w:val="0086025D"/>
    <w:rsid w:val="0086082B"/>
    <w:rsid w:val="00860F9A"/>
    <w:rsid w:val="00862F2F"/>
    <w:rsid w:val="00865FC7"/>
    <w:rsid w:val="00866A0C"/>
    <w:rsid w:val="008676FE"/>
    <w:rsid w:val="00871974"/>
    <w:rsid w:val="00871A1D"/>
    <w:rsid w:val="00872618"/>
    <w:rsid w:val="0087303A"/>
    <w:rsid w:val="00874BD6"/>
    <w:rsid w:val="00874E8A"/>
    <w:rsid w:val="00875463"/>
    <w:rsid w:val="008754F5"/>
    <w:rsid w:val="00875964"/>
    <w:rsid w:val="008770EC"/>
    <w:rsid w:val="008834AB"/>
    <w:rsid w:val="008862B7"/>
    <w:rsid w:val="008A07A9"/>
    <w:rsid w:val="008A468C"/>
    <w:rsid w:val="008A6C50"/>
    <w:rsid w:val="008B078B"/>
    <w:rsid w:val="008B1248"/>
    <w:rsid w:val="008B14A6"/>
    <w:rsid w:val="008B787D"/>
    <w:rsid w:val="008B78A2"/>
    <w:rsid w:val="008C4279"/>
    <w:rsid w:val="008C7A0F"/>
    <w:rsid w:val="008D4944"/>
    <w:rsid w:val="008D7CDA"/>
    <w:rsid w:val="008E098B"/>
    <w:rsid w:val="008E2A28"/>
    <w:rsid w:val="008E42D8"/>
    <w:rsid w:val="008E7515"/>
    <w:rsid w:val="008E7BC9"/>
    <w:rsid w:val="008F315A"/>
    <w:rsid w:val="008F5068"/>
    <w:rsid w:val="0090094E"/>
    <w:rsid w:val="00900D8E"/>
    <w:rsid w:val="0090396A"/>
    <w:rsid w:val="00911E6B"/>
    <w:rsid w:val="009127D2"/>
    <w:rsid w:val="0091412F"/>
    <w:rsid w:val="00917122"/>
    <w:rsid w:val="00920EA7"/>
    <w:rsid w:val="00921375"/>
    <w:rsid w:val="00927B3D"/>
    <w:rsid w:val="009338FB"/>
    <w:rsid w:val="009347FD"/>
    <w:rsid w:val="00934FA1"/>
    <w:rsid w:val="00935AF4"/>
    <w:rsid w:val="0094208F"/>
    <w:rsid w:val="00946162"/>
    <w:rsid w:val="00946FC2"/>
    <w:rsid w:val="00951E1E"/>
    <w:rsid w:val="00954654"/>
    <w:rsid w:val="00954D9F"/>
    <w:rsid w:val="009554BE"/>
    <w:rsid w:val="009609D1"/>
    <w:rsid w:val="0096241C"/>
    <w:rsid w:val="009638CA"/>
    <w:rsid w:val="00965C63"/>
    <w:rsid w:val="0096674E"/>
    <w:rsid w:val="00970F3F"/>
    <w:rsid w:val="00971EB2"/>
    <w:rsid w:val="00972DC1"/>
    <w:rsid w:val="00984978"/>
    <w:rsid w:val="009907E8"/>
    <w:rsid w:val="0099598F"/>
    <w:rsid w:val="009A0775"/>
    <w:rsid w:val="009A12D0"/>
    <w:rsid w:val="009A30A5"/>
    <w:rsid w:val="009B0CFD"/>
    <w:rsid w:val="009B11AD"/>
    <w:rsid w:val="009B29EF"/>
    <w:rsid w:val="009B428D"/>
    <w:rsid w:val="009B4742"/>
    <w:rsid w:val="009B509B"/>
    <w:rsid w:val="009B61D5"/>
    <w:rsid w:val="009B6712"/>
    <w:rsid w:val="009C21BB"/>
    <w:rsid w:val="009C4253"/>
    <w:rsid w:val="009C5117"/>
    <w:rsid w:val="009D34F6"/>
    <w:rsid w:val="009D39AC"/>
    <w:rsid w:val="009E1475"/>
    <w:rsid w:val="009E1E04"/>
    <w:rsid w:val="009E4406"/>
    <w:rsid w:val="009E4F8E"/>
    <w:rsid w:val="009E5467"/>
    <w:rsid w:val="009E7181"/>
    <w:rsid w:val="009E7C5E"/>
    <w:rsid w:val="009F11BF"/>
    <w:rsid w:val="009F6363"/>
    <w:rsid w:val="00A13D31"/>
    <w:rsid w:val="00A15566"/>
    <w:rsid w:val="00A235D8"/>
    <w:rsid w:val="00A237A0"/>
    <w:rsid w:val="00A23DED"/>
    <w:rsid w:val="00A25A3A"/>
    <w:rsid w:val="00A25BD4"/>
    <w:rsid w:val="00A3182B"/>
    <w:rsid w:val="00A32929"/>
    <w:rsid w:val="00A3442C"/>
    <w:rsid w:val="00A34C68"/>
    <w:rsid w:val="00A3713D"/>
    <w:rsid w:val="00A3772E"/>
    <w:rsid w:val="00A418EA"/>
    <w:rsid w:val="00A52015"/>
    <w:rsid w:val="00A53634"/>
    <w:rsid w:val="00A57797"/>
    <w:rsid w:val="00A6079F"/>
    <w:rsid w:val="00A65BDE"/>
    <w:rsid w:val="00A66166"/>
    <w:rsid w:val="00A7165F"/>
    <w:rsid w:val="00A8151F"/>
    <w:rsid w:val="00A856BC"/>
    <w:rsid w:val="00A85BD0"/>
    <w:rsid w:val="00A877A5"/>
    <w:rsid w:val="00A93677"/>
    <w:rsid w:val="00A963AA"/>
    <w:rsid w:val="00AA02B3"/>
    <w:rsid w:val="00AA10BA"/>
    <w:rsid w:val="00AA280D"/>
    <w:rsid w:val="00AA6B72"/>
    <w:rsid w:val="00AA6E9B"/>
    <w:rsid w:val="00AB00F5"/>
    <w:rsid w:val="00AB03F6"/>
    <w:rsid w:val="00AB221D"/>
    <w:rsid w:val="00AB70BE"/>
    <w:rsid w:val="00AB71DE"/>
    <w:rsid w:val="00AC075B"/>
    <w:rsid w:val="00AC0AD6"/>
    <w:rsid w:val="00AC2853"/>
    <w:rsid w:val="00AD0FF3"/>
    <w:rsid w:val="00AD16A9"/>
    <w:rsid w:val="00AD2796"/>
    <w:rsid w:val="00AD2A5E"/>
    <w:rsid w:val="00AD4E52"/>
    <w:rsid w:val="00AD5CC6"/>
    <w:rsid w:val="00AE0496"/>
    <w:rsid w:val="00AE0A19"/>
    <w:rsid w:val="00AE2CD5"/>
    <w:rsid w:val="00AE6180"/>
    <w:rsid w:val="00AE6739"/>
    <w:rsid w:val="00AE6F01"/>
    <w:rsid w:val="00AF722B"/>
    <w:rsid w:val="00B006DB"/>
    <w:rsid w:val="00B02586"/>
    <w:rsid w:val="00B04BB4"/>
    <w:rsid w:val="00B134B0"/>
    <w:rsid w:val="00B13F48"/>
    <w:rsid w:val="00B15066"/>
    <w:rsid w:val="00B15A54"/>
    <w:rsid w:val="00B168B8"/>
    <w:rsid w:val="00B2083B"/>
    <w:rsid w:val="00B22D71"/>
    <w:rsid w:val="00B256FB"/>
    <w:rsid w:val="00B25AD2"/>
    <w:rsid w:val="00B26672"/>
    <w:rsid w:val="00B33879"/>
    <w:rsid w:val="00B36DDB"/>
    <w:rsid w:val="00B37974"/>
    <w:rsid w:val="00B43DB5"/>
    <w:rsid w:val="00B44F4D"/>
    <w:rsid w:val="00B500BB"/>
    <w:rsid w:val="00B52DF4"/>
    <w:rsid w:val="00B56041"/>
    <w:rsid w:val="00B57097"/>
    <w:rsid w:val="00B605E9"/>
    <w:rsid w:val="00B619CA"/>
    <w:rsid w:val="00B6302B"/>
    <w:rsid w:val="00B66C33"/>
    <w:rsid w:val="00B70538"/>
    <w:rsid w:val="00B70DC2"/>
    <w:rsid w:val="00B7370D"/>
    <w:rsid w:val="00B751BA"/>
    <w:rsid w:val="00B8203B"/>
    <w:rsid w:val="00B8221E"/>
    <w:rsid w:val="00B95BFB"/>
    <w:rsid w:val="00B962E2"/>
    <w:rsid w:val="00B973A3"/>
    <w:rsid w:val="00B973B7"/>
    <w:rsid w:val="00BA094A"/>
    <w:rsid w:val="00BA0F4A"/>
    <w:rsid w:val="00BA53AB"/>
    <w:rsid w:val="00BA5F02"/>
    <w:rsid w:val="00BB0C8B"/>
    <w:rsid w:val="00BB19E6"/>
    <w:rsid w:val="00BB48CA"/>
    <w:rsid w:val="00BB4AAB"/>
    <w:rsid w:val="00BB5221"/>
    <w:rsid w:val="00BB7B56"/>
    <w:rsid w:val="00BC0EE8"/>
    <w:rsid w:val="00BC3886"/>
    <w:rsid w:val="00BC44AA"/>
    <w:rsid w:val="00BC6007"/>
    <w:rsid w:val="00BD2013"/>
    <w:rsid w:val="00BD5D4A"/>
    <w:rsid w:val="00BD70DD"/>
    <w:rsid w:val="00BE2406"/>
    <w:rsid w:val="00BE3637"/>
    <w:rsid w:val="00BF626C"/>
    <w:rsid w:val="00BF6B67"/>
    <w:rsid w:val="00C04E3A"/>
    <w:rsid w:val="00C12C3E"/>
    <w:rsid w:val="00C16570"/>
    <w:rsid w:val="00C17ECB"/>
    <w:rsid w:val="00C24059"/>
    <w:rsid w:val="00C30C9A"/>
    <w:rsid w:val="00C30E4D"/>
    <w:rsid w:val="00C377DD"/>
    <w:rsid w:val="00C42358"/>
    <w:rsid w:val="00C459AA"/>
    <w:rsid w:val="00C47CC0"/>
    <w:rsid w:val="00C528F1"/>
    <w:rsid w:val="00C53EA7"/>
    <w:rsid w:val="00C562C0"/>
    <w:rsid w:val="00C56791"/>
    <w:rsid w:val="00C56C58"/>
    <w:rsid w:val="00C62232"/>
    <w:rsid w:val="00C62B7C"/>
    <w:rsid w:val="00C66989"/>
    <w:rsid w:val="00C67FDF"/>
    <w:rsid w:val="00C7214F"/>
    <w:rsid w:val="00C72CEB"/>
    <w:rsid w:val="00C7480A"/>
    <w:rsid w:val="00C7633C"/>
    <w:rsid w:val="00C8414A"/>
    <w:rsid w:val="00C8541F"/>
    <w:rsid w:val="00C85AB8"/>
    <w:rsid w:val="00C87B3D"/>
    <w:rsid w:val="00C91116"/>
    <w:rsid w:val="00C94189"/>
    <w:rsid w:val="00C947C8"/>
    <w:rsid w:val="00CA2F9A"/>
    <w:rsid w:val="00CA3DCB"/>
    <w:rsid w:val="00CA560F"/>
    <w:rsid w:val="00CA6383"/>
    <w:rsid w:val="00CA7B9C"/>
    <w:rsid w:val="00CB4681"/>
    <w:rsid w:val="00CB4725"/>
    <w:rsid w:val="00CC0808"/>
    <w:rsid w:val="00CC5115"/>
    <w:rsid w:val="00CC55A2"/>
    <w:rsid w:val="00CC6F6C"/>
    <w:rsid w:val="00CD1334"/>
    <w:rsid w:val="00CD214F"/>
    <w:rsid w:val="00CD3CF9"/>
    <w:rsid w:val="00CD737C"/>
    <w:rsid w:val="00CE0138"/>
    <w:rsid w:val="00CE2863"/>
    <w:rsid w:val="00CE3823"/>
    <w:rsid w:val="00CE556D"/>
    <w:rsid w:val="00CE68DE"/>
    <w:rsid w:val="00CF0C7C"/>
    <w:rsid w:val="00CF5484"/>
    <w:rsid w:val="00CF716D"/>
    <w:rsid w:val="00D017D2"/>
    <w:rsid w:val="00D01833"/>
    <w:rsid w:val="00D02A05"/>
    <w:rsid w:val="00D0594C"/>
    <w:rsid w:val="00D10392"/>
    <w:rsid w:val="00D112A3"/>
    <w:rsid w:val="00D11FCE"/>
    <w:rsid w:val="00D15E2D"/>
    <w:rsid w:val="00D17844"/>
    <w:rsid w:val="00D209C5"/>
    <w:rsid w:val="00D20B70"/>
    <w:rsid w:val="00D20EB2"/>
    <w:rsid w:val="00D21C81"/>
    <w:rsid w:val="00D2466A"/>
    <w:rsid w:val="00D24AD0"/>
    <w:rsid w:val="00D2700D"/>
    <w:rsid w:val="00D27F74"/>
    <w:rsid w:val="00D33517"/>
    <w:rsid w:val="00D33B3D"/>
    <w:rsid w:val="00D34D2A"/>
    <w:rsid w:val="00D35D05"/>
    <w:rsid w:val="00D37910"/>
    <w:rsid w:val="00D43938"/>
    <w:rsid w:val="00D43A5C"/>
    <w:rsid w:val="00D50106"/>
    <w:rsid w:val="00D50916"/>
    <w:rsid w:val="00D51F60"/>
    <w:rsid w:val="00D614C4"/>
    <w:rsid w:val="00D637C6"/>
    <w:rsid w:val="00D6519E"/>
    <w:rsid w:val="00D65558"/>
    <w:rsid w:val="00D670B3"/>
    <w:rsid w:val="00D74BD1"/>
    <w:rsid w:val="00D77FD4"/>
    <w:rsid w:val="00D83745"/>
    <w:rsid w:val="00D83979"/>
    <w:rsid w:val="00D85F05"/>
    <w:rsid w:val="00D866E8"/>
    <w:rsid w:val="00D90EDE"/>
    <w:rsid w:val="00D92291"/>
    <w:rsid w:val="00D930DE"/>
    <w:rsid w:val="00D93ECC"/>
    <w:rsid w:val="00DA1DE9"/>
    <w:rsid w:val="00DA7121"/>
    <w:rsid w:val="00DB17DA"/>
    <w:rsid w:val="00DB411A"/>
    <w:rsid w:val="00DB4E74"/>
    <w:rsid w:val="00DB6905"/>
    <w:rsid w:val="00DB7254"/>
    <w:rsid w:val="00DB7CED"/>
    <w:rsid w:val="00DC0B53"/>
    <w:rsid w:val="00DC0C42"/>
    <w:rsid w:val="00DC359E"/>
    <w:rsid w:val="00DC70C6"/>
    <w:rsid w:val="00DD07D9"/>
    <w:rsid w:val="00DD1F31"/>
    <w:rsid w:val="00DD2EDE"/>
    <w:rsid w:val="00DD3251"/>
    <w:rsid w:val="00DD6562"/>
    <w:rsid w:val="00DE0264"/>
    <w:rsid w:val="00DE0E10"/>
    <w:rsid w:val="00DE14CE"/>
    <w:rsid w:val="00DE182C"/>
    <w:rsid w:val="00DE4CC0"/>
    <w:rsid w:val="00DE5CF0"/>
    <w:rsid w:val="00DE680D"/>
    <w:rsid w:val="00DE6DC0"/>
    <w:rsid w:val="00DE79FD"/>
    <w:rsid w:val="00DF0496"/>
    <w:rsid w:val="00DF0982"/>
    <w:rsid w:val="00DF1907"/>
    <w:rsid w:val="00DF1EA7"/>
    <w:rsid w:val="00DF35F7"/>
    <w:rsid w:val="00DF3828"/>
    <w:rsid w:val="00DF3BA5"/>
    <w:rsid w:val="00DF3EB1"/>
    <w:rsid w:val="00DF3FF9"/>
    <w:rsid w:val="00DF4E49"/>
    <w:rsid w:val="00DF5221"/>
    <w:rsid w:val="00DF6747"/>
    <w:rsid w:val="00DF7566"/>
    <w:rsid w:val="00E00A99"/>
    <w:rsid w:val="00E04584"/>
    <w:rsid w:val="00E13039"/>
    <w:rsid w:val="00E16648"/>
    <w:rsid w:val="00E17A42"/>
    <w:rsid w:val="00E21206"/>
    <w:rsid w:val="00E241DF"/>
    <w:rsid w:val="00E249FA"/>
    <w:rsid w:val="00E251AF"/>
    <w:rsid w:val="00E2566D"/>
    <w:rsid w:val="00E268C7"/>
    <w:rsid w:val="00E27F08"/>
    <w:rsid w:val="00E30534"/>
    <w:rsid w:val="00E35A55"/>
    <w:rsid w:val="00E40A1F"/>
    <w:rsid w:val="00E40A96"/>
    <w:rsid w:val="00E42F64"/>
    <w:rsid w:val="00E43B18"/>
    <w:rsid w:val="00E459E7"/>
    <w:rsid w:val="00E4607C"/>
    <w:rsid w:val="00E47732"/>
    <w:rsid w:val="00E47F22"/>
    <w:rsid w:val="00E52E89"/>
    <w:rsid w:val="00E532F3"/>
    <w:rsid w:val="00E55A31"/>
    <w:rsid w:val="00E6209E"/>
    <w:rsid w:val="00E63205"/>
    <w:rsid w:val="00E638DC"/>
    <w:rsid w:val="00E67688"/>
    <w:rsid w:val="00E67B98"/>
    <w:rsid w:val="00E72EEF"/>
    <w:rsid w:val="00E74260"/>
    <w:rsid w:val="00E83E49"/>
    <w:rsid w:val="00E874BF"/>
    <w:rsid w:val="00E90FAC"/>
    <w:rsid w:val="00E9384F"/>
    <w:rsid w:val="00E97761"/>
    <w:rsid w:val="00EA2EEA"/>
    <w:rsid w:val="00EA2FD0"/>
    <w:rsid w:val="00EA3AD6"/>
    <w:rsid w:val="00EA3D5E"/>
    <w:rsid w:val="00EA7DF4"/>
    <w:rsid w:val="00EA7ECE"/>
    <w:rsid w:val="00EB0075"/>
    <w:rsid w:val="00EB180E"/>
    <w:rsid w:val="00EB4C4F"/>
    <w:rsid w:val="00EB514A"/>
    <w:rsid w:val="00EB55D2"/>
    <w:rsid w:val="00EB77CF"/>
    <w:rsid w:val="00EC3391"/>
    <w:rsid w:val="00EC48D8"/>
    <w:rsid w:val="00EC7EED"/>
    <w:rsid w:val="00ED142B"/>
    <w:rsid w:val="00ED208E"/>
    <w:rsid w:val="00ED3E0F"/>
    <w:rsid w:val="00EE0E70"/>
    <w:rsid w:val="00EE69FB"/>
    <w:rsid w:val="00EF15EB"/>
    <w:rsid w:val="00EF35FE"/>
    <w:rsid w:val="00EF3A8C"/>
    <w:rsid w:val="00F00A3B"/>
    <w:rsid w:val="00F02A7A"/>
    <w:rsid w:val="00F069B9"/>
    <w:rsid w:val="00F07D97"/>
    <w:rsid w:val="00F10466"/>
    <w:rsid w:val="00F10E69"/>
    <w:rsid w:val="00F1441C"/>
    <w:rsid w:val="00F2050A"/>
    <w:rsid w:val="00F244A5"/>
    <w:rsid w:val="00F2496E"/>
    <w:rsid w:val="00F24F15"/>
    <w:rsid w:val="00F26EEF"/>
    <w:rsid w:val="00F272DD"/>
    <w:rsid w:val="00F30405"/>
    <w:rsid w:val="00F31D3D"/>
    <w:rsid w:val="00F371E5"/>
    <w:rsid w:val="00F50AE9"/>
    <w:rsid w:val="00F5439B"/>
    <w:rsid w:val="00F54C50"/>
    <w:rsid w:val="00F5558B"/>
    <w:rsid w:val="00F57773"/>
    <w:rsid w:val="00F60BA9"/>
    <w:rsid w:val="00F61215"/>
    <w:rsid w:val="00F660A8"/>
    <w:rsid w:val="00F66234"/>
    <w:rsid w:val="00F67830"/>
    <w:rsid w:val="00F76718"/>
    <w:rsid w:val="00F76CE2"/>
    <w:rsid w:val="00F81FA2"/>
    <w:rsid w:val="00F83D51"/>
    <w:rsid w:val="00F84BDA"/>
    <w:rsid w:val="00F86750"/>
    <w:rsid w:val="00F92C24"/>
    <w:rsid w:val="00F94B27"/>
    <w:rsid w:val="00F95A08"/>
    <w:rsid w:val="00FA0A8F"/>
    <w:rsid w:val="00FA4B92"/>
    <w:rsid w:val="00FA5FED"/>
    <w:rsid w:val="00FA75D3"/>
    <w:rsid w:val="00FA77D8"/>
    <w:rsid w:val="00FB565B"/>
    <w:rsid w:val="00FB5D74"/>
    <w:rsid w:val="00FB7B83"/>
    <w:rsid w:val="00FC13CF"/>
    <w:rsid w:val="00FC1AA5"/>
    <w:rsid w:val="00FC1F95"/>
    <w:rsid w:val="00FC36E0"/>
    <w:rsid w:val="00FC4432"/>
    <w:rsid w:val="00FD1359"/>
    <w:rsid w:val="00FD212E"/>
    <w:rsid w:val="00FD5768"/>
    <w:rsid w:val="00FD76CB"/>
    <w:rsid w:val="00FE3508"/>
    <w:rsid w:val="00FE5D5D"/>
    <w:rsid w:val="00FE72E0"/>
    <w:rsid w:val="00FE7C9B"/>
    <w:rsid w:val="00FF1418"/>
    <w:rsid w:val="00FF3061"/>
    <w:rsid w:val="00FF7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132448"/>
  <w15:chartTrackingRefBased/>
  <w15:docId w15:val="{F532A161-05C4-4C3D-996F-DA9F959381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47CF3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EF3A8C"/>
    <w:pPr>
      <w:tabs>
        <w:tab w:val="center" w:pos="4560"/>
        <w:tab w:val="right" w:pos="9680"/>
      </w:tabs>
      <w:spacing w:after="120" w:line="360" w:lineRule="auto"/>
      <w:ind w:left="-567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EF3A8C"/>
    <w:rPr>
      <w:rFonts w:ascii="Times New Roman" w:hAnsi="Times New Roman" w:cs="Times New Roman"/>
      <w:sz w:val="28"/>
      <w:szCs w:val="28"/>
      <w:lang w:val="ru-RU"/>
    </w:rPr>
  </w:style>
  <w:style w:type="paragraph" w:styleId="a4">
    <w:name w:val="header"/>
    <w:basedOn w:val="a"/>
    <w:link w:val="a5"/>
    <w:uiPriority w:val="99"/>
    <w:unhideWhenUsed/>
    <w:rsid w:val="00917122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17122"/>
  </w:style>
  <w:style w:type="paragraph" w:styleId="a6">
    <w:name w:val="footer"/>
    <w:basedOn w:val="a"/>
    <w:link w:val="a7"/>
    <w:uiPriority w:val="99"/>
    <w:unhideWhenUsed/>
    <w:rsid w:val="00917122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17122"/>
  </w:style>
  <w:style w:type="paragraph" w:styleId="a8">
    <w:name w:val="footnote text"/>
    <w:basedOn w:val="a"/>
    <w:link w:val="a9"/>
    <w:uiPriority w:val="99"/>
    <w:unhideWhenUsed/>
    <w:rsid w:val="00EA2EE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9">
    <w:name w:val="Текст сноски Знак"/>
    <w:basedOn w:val="a0"/>
    <w:link w:val="a8"/>
    <w:uiPriority w:val="99"/>
    <w:rsid w:val="00EA2EEA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a">
    <w:name w:val="footnote reference"/>
    <w:basedOn w:val="a0"/>
    <w:uiPriority w:val="99"/>
    <w:unhideWhenUsed/>
    <w:rsid w:val="00EA2EE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4.wmf"/><Relationship Id="rId303" Type="http://schemas.openxmlformats.org/officeDocument/2006/relationships/image" Target="media/image14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8.wmf"/><Relationship Id="rId289" Type="http://schemas.openxmlformats.org/officeDocument/2006/relationships/image" Target="media/image13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314" Type="http://schemas.openxmlformats.org/officeDocument/2006/relationships/header" Target="header2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15" Type="http://schemas.openxmlformats.org/officeDocument/2006/relationships/footer" Target="footer1.xml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291" Type="http://schemas.openxmlformats.org/officeDocument/2006/relationships/image" Target="media/image139.wmf"/><Relationship Id="rId305" Type="http://schemas.openxmlformats.org/officeDocument/2006/relationships/image" Target="media/image147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4.wmf"/><Relationship Id="rId316" Type="http://schemas.openxmlformats.org/officeDocument/2006/relationships/footer" Target="footer2.xml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8.bin"/><Relationship Id="rId250" Type="http://schemas.openxmlformats.org/officeDocument/2006/relationships/oleObject" Target="embeddings/oleObject124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4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1.bin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282" Type="http://schemas.openxmlformats.org/officeDocument/2006/relationships/oleObject" Target="embeddings/oleObject141.bin"/><Relationship Id="rId312" Type="http://schemas.openxmlformats.org/officeDocument/2006/relationships/oleObject" Target="embeddings/oleObject158.bin"/><Relationship Id="rId317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9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0.wmf"/><Relationship Id="rId302" Type="http://schemas.openxmlformats.org/officeDocument/2006/relationships/oleObject" Target="embeddings/oleObject152.bin"/><Relationship Id="rId307" Type="http://schemas.openxmlformats.org/officeDocument/2006/relationships/image" Target="media/image1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5.wmf"/><Relationship Id="rId313" Type="http://schemas.openxmlformats.org/officeDocument/2006/relationships/header" Target="header1.xml"/><Relationship Id="rId318" Type="http://schemas.openxmlformats.org/officeDocument/2006/relationships/footer" Target="foot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2.bin"/><Relationship Id="rId319" Type="http://schemas.openxmlformats.org/officeDocument/2006/relationships/fontTable" Target="fontTable.xml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theme" Target="theme/theme1.xml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7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image" Target="media/image149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image" Target="media/image14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50.bin"/><Relationship Id="rId1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AD5826-5F05-4B0E-A293-4DED9AD3FF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6</TotalTime>
  <Pages>12</Pages>
  <Words>1348</Words>
  <Characters>7684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Косимов Шокирбай</cp:lastModifiedBy>
  <cp:revision>64</cp:revision>
  <dcterms:created xsi:type="dcterms:W3CDTF">2024-10-15T19:09:00Z</dcterms:created>
  <dcterms:modified xsi:type="dcterms:W3CDTF">2024-11-18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